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  <p:sldMasterId id="2147483674" r:id="rId5"/>
  </p:sldMasterIdLst>
  <p:notesMasterIdLst>
    <p:notesMasterId r:id="rId14"/>
  </p:notesMasterIdLst>
  <p:handoutMasterIdLst>
    <p:handoutMasterId r:id="rId15"/>
  </p:handoutMasterIdLst>
  <p:sldIdLst>
    <p:sldId id="354" r:id="rId6"/>
    <p:sldId id="345" r:id="rId7"/>
    <p:sldId id="359" r:id="rId8"/>
    <p:sldId id="357" r:id="rId9"/>
    <p:sldId id="356" r:id="rId10"/>
    <p:sldId id="358" r:id="rId11"/>
    <p:sldId id="361" r:id="rId12"/>
    <p:sldId id="36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KFbJwjRyAV5u7yOQarMQag==" hashData="fpY3Au8hy808XFxPsRaGHzZs+tQkruuK6kRFHxgU6FXPjfYjWK/MWX6ApzGKTum6xAIDTSrr51yfmPAVccRz2g=="/>
  <p:extLst>
    <p:ext uri="{521415D9-36F7-43E2-AB2F-B90AF26B5E84}">
      <p14:sectionLst xmlns:p14="http://schemas.microsoft.com/office/powerpoint/2010/main">
        <p14:section name="lo scenario attuale" id="{B9B51309-D148-4332-87C2-07BE32FBCA3B}">
          <p14:sldIdLst>
            <p14:sldId id="354"/>
            <p14:sldId id="345"/>
            <p14:sldId id="359"/>
            <p14:sldId id="357"/>
            <p14:sldId id="356"/>
            <p14:sldId id="358"/>
            <p14:sldId id="361"/>
            <p14:sldId id="36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0" name="Autore" initials="A" lastIdx="0" clrIdx="1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0066"/>
    <a:srgbClr val="FF6600"/>
    <a:srgbClr val="DD462F"/>
    <a:srgbClr val="E07720"/>
    <a:srgbClr val="0033CC"/>
    <a:srgbClr val="C89800"/>
    <a:srgbClr val="BF9E13"/>
    <a:srgbClr val="C55A11"/>
    <a:srgbClr val="86A2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2015" autoAdjust="0"/>
  </p:normalViewPr>
  <p:slideViewPr>
    <p:cSldViewPr snapToGrid="0">
      <p:cViewPr varScale="1">
        <p:scale>
          <a:sx n="81" d="100"/>
          <a:sy n="81" d="100"/>
        </p:scale>
        <p:origin x="605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1884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A3CD02D-5DCB-405D-8271-02DC3595D783}" type="doc">
      <dgm:prSet loTypeId="urn:microsoft.com/office/officeart/2005/8/layout/arrow4" loCatId="relationship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it-IT"/>
        </a:p>
      </dgm:t>
    </dgm:pt>
    <dgm:pt modelId="{EADA0A47-439C-45D3-878B-B5B57607AF62}">
      <dgm:prSet phldrT="[Testo]"/>
      <dgm:spPr/>
      <dgm:t>
        <a:bodyPr/>
        <a:lstStyle/>
        <a:p>
          <a:r>
            <a:rPr lang="it-IT" dirty="0" smtClean="0"/>
            <a:t>ARIA</a:t>
          </a:r>
          <a:endParaRPr lang="it-IT" dirty="0"/>
        </a:p>
      </dgm:t>
    </dgm:pt>
    <dgm:pt modelId="{DBF037DE-775C-4980-89B9-EAA4A3087C8A}" type="parTrans" cxnId="{CC7AFF2D-AA62-4A1F-9610-A0F2087CF4C8}">
      <dgm:prSet/>
      <dgm:spPr/>
      <dgm:t>
        <a:bodyPr/>
        <a:lstStyle/>
        <a:p>
          <a:endParaRPr lang="it-IT"/>
        </a:p>
      </dgm:t>
    </dgm:pt>
    <dgm:pt modelId="{A261CF28-7700-4906-B042-D253590D194E}" type="sibTrans" cxnId="{CC7AFF2D-AA62-4A1F-9610-A0F2087CF4C8}">
      <dgm:prSet/>
      <dgm:spPr/>
      <dgm:t>
        <a:bodyPr/>
        <a:lstStyle/>
        <a:p>
          <a:endParaRPr lang="it-IT"/>
        </a:p>
      </dgm:t>
    </dgm:pt>
    <dgm:pt modelId="{07A4A2FC-3BC0-4F29-A77E-EBC81C01C72C}">
      <dgm:prSet phldrT="[Testo]"/>
      <dgm:spPr/>
      <dgm:t>
        <a:bodyPr/>
        <a:lstStyle/>
        <a:p>
          <a:r>
            <a:rPr lang="it-IT" dirty="0" smtClean="0"/>
            <a:t>ACQUA</a:t>
          </a:r>
          <a:endParaRPr lang="it-IT" dirty="0"/>
        </a:p>
      </dgm:t>
    </dgm:pt>
    <dgm:pt modelId="{A509482B-15E0-4362-8D85-327DF96E3731}" type="parTrans" cxnId="{8436DFFF-093B-4CC4-BF7E-1428079C8E22}">
      <dgm:prSet/>
      <dgm:spPr/>
      <dgm:t>
        <a:bodyPr/>
        <a:lstStyle/>
        <a:p>
          <a:endParaRPr lang="it-IT"/>
        </a:p>
      </dgm:t>
    </dgm:pt>
    <dgm:pt modelId="{E914D86D-608B-46A8-BADA-1D1A5C43E993}" type="sibTrans" cxnId="{8436DFFF-093B-4CC4-BF7E-1428079C8E22}">
      <dgm:prSet/>
      <dgm:spPr/>
      <dgm:t>
        <a:bodyPr/>
        <a:lstStyle/>
        <a:p>
          <a:endParaRPr lang="it-IT"/>
        </a:p>
      </dgm:t>
    </dgm:pt>
    <dgm:pt modelId="{B8E952DD-D7B8-48F6-B9CE-059F224E38CF}" type="pres">
      <dgm:prSet presAssocID="{DA3CD02D-5DCB-405D-8271-02DC3595D783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4A3F693E-CC69-4094-8E52-E59A60B52D28}" type="pres">
      <dgm:prSet presAssocID="{EADA0A47-439C-45D3-878B-B5B57607AF62}" presName="upArrow" presStyleLbl="node1" presStyleIdx="0" presStyleCnt="2"/>
      <dgm:spPr>
        <a:solidFill>
          <a:srgbClr val="FF0000"/>
        </a:solidFill>
      </dgm:spPr>
    </dgm:pt>
    <dgm:pt modelId="{126691DD-97C1-4DBA-ABBB-E9A2055F8D8B}" type="pres">
      <dgm:prSet presAssocID="{EADA0A47-439C-45D3-878B-B5B57607AF62}" presName="upArrowText" presStyleLbl="revTx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A9E1D40A-D6E7-4C2A-97B5-F73CC19A4C3D}" type="pres">
      <dgm:prSet presAssocID="{07A4A2FC-3BC0-4F29-A77E-EBC81C01C72C}" presName="downArrow" presStyleLbl="node1" presStyleIdx="1" presStyleCnt="2"/>
      <dgm:spPr/>
    </dgm:pt>
    <dgm:pt modelId="{8D8233D8-1751-4B5E-8E54-FCE93669D4B6}" type="pres">
      <dgm:prSet presAssocID="{07A4A2FC-3BC0-4F29-A77E-EBC81C01C72C}" presName="downArrowText" presStyleLbl="revTx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CC7AFF2D-AA62-4A1F-9610-A0F2087CF4C8}" srcId="{DA3CD02D-5DCB-405D-8271-02DC3595D783}" destId="{EADA0A47-439C-45D3-878B-B5B57607AF62}" srcOrd="0" destOrd="0" parTransId="{DBF037DE-775C-4980-89B9-EAA4A3087C8A}" sibTransId="{A261CF28-7700-4906-B042-D253590D194E}"/>
    <dgm:cxn modelId="{9E999C7C-A3C8-4857-8E8A-9E05768CACDB}" type="presOf" srcId="{DA3CD02D-5DCB-405D-8271-02DC3595D783}" destId="{B8E952DD-D7B8-48F6-B9CE-059F224E38CF}" srcOrd="0" destOrd="0" presId="urn:microsoft.com/office/officeart/2005/8/layout/arrow4"/>
    <dgm:cxn modelId="{8436DFFF-093B-4CC4-BF7E-1428079C8E22}" srcId="{DA3CD02D-5DCB-405D-8271-02DC3595D783}" destId="{07A4A2FC-3BC0-4F29-A77E-EBC81C01C72C}" srcOrd="1" destOrd="0" parTransId="{A509482B-15E0-4362-8D85-327DF96E3731}" sibTransId="{E914D86D-608B-46A8-BADA-1D1A5C43E993}"/>
    <dgm:cxn modelId="{5B6698AA-D016-4020-A7A2-3DC957A16BD7}" type="presOf" srcId="{EADA0A47-439C-45D3-878B-B5B57607AF62}" destId="{126691DD-97C1-4DBA-ABBB-E9A2055F8D8B}" srcOrd="0" destOrd="0" presId="urn:microsoft.com/office/officeart/2005/8/layout/arrow4"/>
    <dgm:cxn modelId="{C3CC47A8-738B-4020-98B2-748FA6FA0EFB}" type="presOf" srcId="{07A4A2FC-3BC0-4F29-A77E-EBC81C01C72C}" destId="{8D8233D8-1751-4B5E-8E54-FCE93669D4B6}" srcOrd="0" destOrd="0" presId="urn:microsoft.com/office/officeart/2005/8/layout/arrow4"/>
    <dgm:cxn modelId="{BAD30F34-E43F-422E-9040-E29433B3D2E8}" type="presParOf" srcId="{B8E952DD-D7B8-48F6-B9CE-059F224E38CF}" destId="{4A3F693E-CC69-4094-8E52-E59A60B52D28}" srcOrd="0" destOrd="0" presId="urn:microsoft.com/office/officeart/2005/8/layout/arrow4"/>
    <dgm:cxn modelId="{326295C8-7432-4DE0-BDF2-AAEA1E6E1B21}" type="presParOf" srcId="{B8E952DD-D7B8-48F6-B9CE-059F224E38CF}" destId="{126691DD-97C1-4DBA-ABBB-E9A2055F8D8B}" srcOrd="1" destOrd="0" presId="urn:microsoft.com/office/officeart/2005/8/layout/arrow4"/>
    <dgm:cxn modelId="{506DFC14-5BBE-4D68-96E2-408EA45EFBB6}" type="presParOf" srcId="{B8E952DD-D7B8-48F6-B9CE-059F224E38CF}" destId="{A9E1D40A-D6E7-4C2A-97B5-F73CC19A4C3D}" srcOrd="2" destOrd="0" presId="urn:microsoft.com/office/officeart/2005/8/layout/arrow4"/>
    <dgm:cxn modelId="{CA87F632-2C2B-460E-A2DE-2BC4F62C2363}" type="presParOf" srcId="{B8E952DD-D7B8-48F6-B9CE-059F224E38CF}" destId="{8D8233D8-1751-4B5E-8E54-FCE93669D4B6}" srcOrd="3" destOrd="0" presId="urn:microsoft.com/office/officeart/2005/8/layout/arrow4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3F693E-CC69-4094-8E52-E59A60B52D28}">
      <dsp:nvSpPr>
        <dsp:cNvPr id="0" name=""/>
        <dsp:cNvSpPr/>
      </dsp:nvSpPr>
      <dsp:spPr>
        <a:xfrm>
          <a:off x="1417" y="0"/>
          <a:ext cx="850716" cy="1342196"/>
        </a:xfrm>
        <a:prstGeom prst="upArrow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26691DD-97C1-4DBA-ABBB-E9A2055F8D8B}">
      <dsp:nvSpPr>
        <dsp:cNvPr id="0" name=""/>
        <dsp:cNvSpPr/>
      </dsp:nvSpPr>
      <dsp:spPr>
        <a:xfrm>
          <a:off x="877655" y="0"/>
          <a:ext cx="1443639" cy="13421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0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2400" kern="1200" dirty="0" smtClean="0"/>
            <a:t>ARIA</a:t>
          </a:r>
          <a:endParaRPr lang="it-IT" sz="2400" kern="1200" dirty="0"/>
        </a:p>
      </dsp:txBody>
      <dsp:txXfrm>
        <a:off x="877655" y="0"/>
        <a:ext cx="1443639" cy="1342196"/>
      </dsp:txXfrm>
    </dsp:sp>
    <dsp:sp modelId="{A9E1D40A-D6E7-4C2A-97B5-F73CC19A4C3D}">
      <dsp:nvSpPr>
        <dsp:cNvPr id="0" name=""/>
        <dsp:cNvSpPr/>
      </dsp:nvSpPr>
      <dsp:spPr>
        <a:xfrm>
          <a:off x="256632" y="1454046"/>
          <a:ext cx="850716" cy="1342196"/>
        </a:xfrm>
        <a:prstGeom prst="downArrow">
          <a:avLst/>
        </a:prstGeom>
        <a:solidFill>
          <a:schemeClr val="accent4">
            <a:hueOff val="1221077"/>
            <a:satOff val="-46523"/>
            <a:lumOff val="2313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D8233D8-1751-4B5E-8E54-FCE93669D4B6}">
      <dsp:nvSpPr>
        <dsp:cNvPr id="0" name=""/>
        <dsp:cNvSpPr/>
      </dsp:nvSpPr>
      <dsp:spPr>
        <a:xfrm>
          <a:off x="1132870" y="1454046"/>
          <a:ext cx="1443639" cy="13421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0" rIns="170688" bIns="170688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2400" kern="1200" dirty="0" smtClean="0"/>
            <a:t>ACQUA</a:t>
          </a:r>
          <a:endParaRPr lang="it-IT" sz="2400" kern="1200" dirty="0"/>
        </a:p>
      </dsp:txBody>
      <dsp:txXfrm>
        <a:off x="1132870" y="1454046"/>
        <a:ext cx="1443639" cy="13421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4">
  <dgm:title val=""/>
  <dgm:desc val=""/>
  <dgm:catLst>
    <dgm:cat type="relationship" pri="8000"/>
    <dgm:cat type="process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b" for="ch" forName="upArrowText" refType="h" fact="0.48"/>
              <dgm:constr type="l" for="ch" forName="upArrowText" refType="w" refFor="ch" refForName="upArrow" fact="1.03"/>
            </dgm:constrLst>
          </dgm:if>
          <dgm:else name="Name4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b" for="ch" forName="upArrow" refType="h" fact="0.48"/>
              <dgm:constr type="l" for="ch" forName="upArrow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b" for="ch" forName="upArrowText" refType="h" fact="0.48"/>
              <dgm:constr type="l" for="ch" forName="upArrowText" refType="w" refFor="ch" refForName="upArrow" fact="1.03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refFor="ch" refForName="downArrow" fact="0.3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 refType="w" refFor="ch" refForName="downArrow" fact="1.33"/>
            </dgm:constrLst>
          </dgm:else>
        </dgm:choose>
      </dgm:if>
      <dgm:else name="Name5">
        <dgm:choose name="Name6">
          <dgm:if name="Name7" axis="ch" ptType="node" func="cnt" op="lte" val="1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/>
              <dgm:constr type="t" for="ch" forName="upArrowText"/>
              <dgm:constr type="l" for="ch" forName="upArrowText" refType="w" fact="0.1"/>
            </dgm:constrLst>
          </dgm:if>
          <dgm:else name="Name8">
            <dgm:constrLst>
              <dgm:constr type="primFontSz" for="des" ptType="node" op="equ" val="65"/>
              <dgm:constr type="w" for="ch" forName="upArrow" refType="w" fact="0.33"/>
              <dgm:constr type="h" for="ch" forName="upArrow" refType="h" fact="0.48"/>
              <dgm:constr type="t" for="ch" forName="upArrow"/>
              <dgm:constr type="l" for="ch" forName="upArrow" refType="w" fact="0.67"/>
              <dgm:constr type="h" for="ch" forName="upArrow" refType="w" refFor="ch" refForName="upArrow" op="gte" fact="0.75"/>
              <dgm:constr type="w" for="ch" forName="upArrowText" refType="w" fact="0.56"/>
              <dgm:constr type="h" for="ch" forName="upArrowText" refType="h" fact="0.48"/>
              <dgm:constr type="t" for="ch" forName="upArrowText"/>
              <dgm:constr type="l" for="ch" forName="upArrowText" refType="w" fact="0.1"/>
              <dgm:constr type="w" for="ch" forName="downArrow" refType="w" fact="0.33"/>
              <dgm:constr type="h" for="ch" forName="downArrow" refType="h" fact="0.48"/>
              <dgm:constr type="t" for="ch" forName="downArrow" refType="h" fact="0.52"/>
              <dgm:constr type="l" for="ch" forName="downArrow" refType="w" fact="0.57"/>
              <dgm:constr type="h" for="ch" forName="downArrow" refType="w" refFor="ch" refForName="downArrow" op="gte" fact="0.75"/>
              <dgm:constr type="w" for="ch" forName="downArrowText" refType="w" fact="0.56"/>
              <dgm:constr type="h" for="ch" forName="downArrowText" refType="h" fact="0.48"/>
              <dgm:constr type="t" for="ch" forName="downArrowText" refType="h" fact="0.52"/>
              <dgm:constr type="l" for="ch" forName="downArrowText"/>
            </dgm:constrLst>
          </dgm:else>
        </dgm:choose>
      </dgm:else>
    </dgm:choose>
    <dgm:ruleLst/>
    <dgm:forEach name="Name9" axis="ch" ptType="node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chMax val="0"/>
          <dgm:bulletEnabled val="1"/>
        </dgm:varLst>
        <dgm:choose name="Name10">
          <dgm:if name="Name1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2">
            <dgm:choose name="Name13">
              <dgm:if name="Name14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15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  <dgm:forEach name="Name16" axis="ch" ptType="node" st="2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chMax val="0"/>
          <dgm:bulletEnabled val="1"/>
        </dgm:varLst>
        <dgm:choose name="Name17">
          <dgm:if name="Name18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19">
            <dgm:choose name="Name20">
              <dgm:if name="Name21" func="var" arg="dir" op="equ" val="norm">
                <dgm:alg type="tx">
                  <dgm:param type="parTxLTRAlign" val="l"/>
                  <dgm:param type="parTxRTLAlign" val="l"/>
                  <dgm:param type="txAnchorVertCh" val="mid"/>
                </dgm:alg>
              </dgm:if>
              <dgm:else name="Name22">
                <dgm:alg type="tx">
                  <dgm:param type="parTxLTRAlign" val="r"/>
                  <dgm:param type="parTxRTLAlign" val="r"/>
                  <dgm:param type="txAnchorVertCh" val="mid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tMarg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6FF7A-B264-4A92-A92B-0F40D4B30006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A647D-13B0-4A74-A026-2E81A62251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3098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77886-8E37-4D4E-98BF-4BB472F11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BE1F1C3-216F-4933-9EB2-748E964604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2E5E781-F99F-4611-A0FC-7BB7CA876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EA72D5C-75B9-4D5B-A180-50868EF0C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5188698-5F3F-40D8-BE87-BE28E6B11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8042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A94C1-1755-4674-82DC-69D564E97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37ED66B-6BF6-4D66-B433-B8FADEEC8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8A1656D-57E4-42CE-BC1C-C6578301E4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41BEE46-32B8-48E8-A300-BBD35A20E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E9BB3B9-C82C-4F5D-9FDE-E2A998AA4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2732485-1F79-45CD-8ABC-EDB372D55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4327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85DD49-F3A7-4684-8802-913D56F52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CA899E4-148E-4910-BEC4-1E36EA7BE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0BA6170-62F4-4182-93C8-E8C294B185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1CA94F77-17D7-42E9-9C36-08F4174E3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8DA9054-BF12-499F-B708-30E5DCFACF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0368EFE8-0B7C-4994-9E37-2248124D7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3380C614-77E0-4C6B-AEC7-CE1ACDB0E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5C151D5-92C7-4E21-8715-51C5EE585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023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49421C-03B2-4EDE-812C-D4208DCF3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BA09F7B-FC91-43E8-8B53-A0A0D0A04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E6473AA-E45C-4A12-96E7-C3EA2548B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E6B3A2F-4EE3-469B-9982-D91A9933C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8366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6FE0918C-9396-424A-BC4F-E92F4E01E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7EA3C1-4BBA-4527-A06A-A3125C10F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54A970-801B-491E-98CA-FD7EF1AC3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4779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A7A63-4C17-4519-95E0-874DD50AB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079360A-955F-4DC7-9955-1DAC20DD6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FC09E0D-AC61-4300-A6B1-4C86CC177E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8C2C7DD-FE55-4242-9479-F397AB130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27649E1-6232-4625-83D8-3DB9A1BB0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6A67FB6-FDA4-4BD4-9A0F-2E21B3723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7805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3347C9-3284-4A58-AE0B-A66A17F3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482D317C-70DE-4BB3-9D7B-5E1C0A8129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5580F5E-4336-418C-B4FC-4A31DCEA3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386557B-066C-4BE4-9A0B-C4E9101B9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0F67167-5CFB-4FFF-AB8B-6A9F5C574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E060622-4AC2-405E-899B-FEA7F539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3200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B45570-7EA7-437F-9DD9-F03EFE05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27DFF53-A7E0-4BFE-AF02-9D907BB29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4D83FA-0053-480B-940B-B0307BF77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AD41308-1E6B-44D8-AF5E-DFA10C2FE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02C52EC-E78A-403C-A951-CCEF846E5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57187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D8E2944-1B56-43C3-A57F-BC805ADBFC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2C8D9EC-AB68-471F-9BC2-B1BD9B97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47153BB-DAD6-4614-AC64-B79216F01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6B1A925-5DBA-4E71-8CC3-3AF4ED579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41469DE-D1B9-4850-894D-11F51513E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0228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8939023" y="6377844"/>
            <a:ext cx="32412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 / </a:t>
            </a: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armela CONCILIO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3200ED5-C272-4EF3-AA2D-BD4C31442B12}"/>
              </a:ext>
            </a:extLst>
          </p:cNvPr>
          <p:cNvSpPr/>
          <p:nvPr userDrawn="1"/>
        </p:nvSpPr>
        <p:spPr>
          <a:xfrm>
            <a:off x="5377" y="6377844"/>
            <a:ext cx="5908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ES. 04 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A735A660-F26F-4220-9560-400A267637B4}"/>
              </a:ext>
            </a:extLst>
          </p:cNvPr>
          <p:cNvSpPr/>
          <p:nvPr userDrawn="1"/>
        </p:nvSpPr>
        <p:spPr>
          <a:xfrm>
            <a:off x="4610633" y="6377843"/>
            <a:ext cx="11336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</a:t>
            </a: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DI </a:t>
            </a: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TC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26162E8-BC2B-45E0-8A45-6EECA60BEE98}"/>
              </a:ext>
            </a:extLst>
          </p:cNvPr>
          <p:cNvSpPr txBox="1"/>
          <p:nvPr userDrawn="1"/>
        </p:nvSpPr>
        <p:spPr>
          <a:xfrm>
            <a:off x="11255671" y="-51276"/>
            <a:ext cx="924560" cy="369332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0070C0"/>
              </a:gs>
            </a:gsLst>
            <a:lin ang="0" scaled="0"/>
            <a:tileRect/>
          </a:gradFill>
          <a:ln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 wrap="square" rtlCol="0">
            <a:spAutoFit/>
          </a:bodyPr>
          <a:lstStyle/>
          <a:p>
            <a:pPr algn="ctr"/>
            <a:fld id="{41DE471F-1DB3-4D6A-8C7E-9F7607CE2976}" type="slidenum">
              <a:rPr lang="it-IT" smtClean="0">
                <a:solidFill>
                  <a:schemeClr val="bg1"/>
                </a:solidFill>
              </a:rPr>
              <a:pPr algn="ctr"/>
              <a:t>‹N›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1510887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554B0-BDE3-4837-A724-8C92FB98B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94E094F-9D74-4A87-9AD3-B620BE9E2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 dirty="0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8537307-B25A-461B-BDCC-540514AAA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638024D-90CE-48B2-A644-3CB07EBC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39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>
            <a:extLst>
              <a:ext uri="{FF2B5EF4-FFF2-40B4-BE49-F238E27FC236}">
                <a16:creationId xmlns:a16="http://schemas.microsoft.com/office/drawing/2014/main" id="{D11810F2-3931-47DE-8FEC-39758FB88199}"/>
              </a:ext>
            </a:extLst>
          </p:cNvPr>
          <p:cNvGrpSpPr/>
          <p:nvPr userDrawn="1"/>
        </p:nvGrpSpPr>
        <p:grpSpPr>
          <a:xfrm>
            <a:off x="206" y="1"/>
            <a:ext cx="12184750" cy="1251632"/>
            <a:chOff x="206" y="1"/>
            <a:chExt cx="12184750" cy="1251632"/>
          </a:xfrm>
        </p:grpSpPr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508954B-E166-45DC-B52D-318058040B8D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B46FC76D-6BCC-4DAD-AD7E-2F6EC4493E21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BE3CC5C-F585-4334-ABBB-497D56FB871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9366B4DD-9C23-416C-B5A2-9242D1E2AFF9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CC1BD9A1-5979-43D5-A0DD-AD63AA8FA123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9D2476B-D23C-4EC4-A32E-A7A32AF61252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574C4E4A-CABF-4942-BAA6-D02A6F3AA1E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49D63911-3BC2-4AD6-961B-D079D29B4273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CC300D4-C8AD-4B75-8292-4F34F76D916E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5DC9BD4-51C7-4E8C-8894-3CDC565A662C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1C45222D-F5E2-4BFC-9F27-26E6AC068D7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0BB17AA-6D92-4431-85A3-3861EEE927FA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12816A9C-8D92-4561-A222-0C1B801D9078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10F4B14E-A20A-4CC5-A708-94D975355D1D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52FA3B3D-C1FE-4C8D-90E8-8215FF1D78B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0A70293A-874D-4489-8048-9DC7EAF4194E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4AD65A78-CE65-49DE-9AD7-6F8978A2958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57D1FE50-B2CF-430C-AEB9-A8A4A944410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4B46FFC1-EA53-4B70-91E7-C04C14ACBC1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9436B177-806D-4263-B3B9-9C86DE94179F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097236D0-7562-4E25-BF95-E30BB6BC42CC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EF254EDB-117B-4639-A38B-3F1E1923FEF6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14BC7D0-2A10-4775-88EA-CD248E15D60C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8123A1F3-218A-4E8C-8EEA-460A3AF04D95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0F838469-D4D1-4259-B418-CD3062028C71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188A355D-C3DA-4E6C-B272-576BEE9A4A1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45FF6A5-1164-4CC8-9643-30C95BBB038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diritto 34">
              <a:extLst>
                <a:ext uri="{FF2B5EF4-FFF2-40B4-BE49-F238E27FC236}">
                  <a16:creationId xmlns:a16="http://schemas.microsoft.com/office/drawing/2014/main" id="{4BD80A0A-8F78-41AF-BAAA-E659E655F97D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AC425BF4-43C8-4578-A906-44CE12EB80FA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8402A916-675D-43EA-A3D4-8F8E74CB0AFD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E4BF8D5-8F8D-4867-A7C5-2D93A24EFDBF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50FF7FF0-7648-444B-8D0E-AE4E4C23486E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A04FB52F-3D63-401E-B22A-7E541CEAF08F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0BCD74C7-02F8-4167-BE71-C3D4E27CF267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74679CF5-D864-46C3-8793-1D9C6724F4B9}"/>
              </a:ext>
            </a:extLst>
          </p:cNvPr>
          <p:cNvGrpSpPr/>
          <p:nvPr userDrawn="1"/>
        </p:nvGrpSpPr>
        <p:grpSpPr>
          <a:xfrm>
            <a:off x="206" y="1194817"/>
            <a:ext cx="12184750" cy="1251632"/>
            <a:chOff x="206" y="1"/>
            <a:chExt cx="12184750" cy="1251632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3A0CE5AB-A72F-4AF1-8EB2-BD78126DEE75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D654507B-C0EC-43A5-88F7-41EDE95B3079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ttore diritto 77">
                <a:extLst>
                  <a:ext uri="{FF2B5EF4-FFF2-40B4-BE49-F238E27FC236}">
                    <a16:creationId xmlns:a16="http://schemas.microsoft.com/office/drawing/2014/main" id="{F7C2294D-62FC-40E7-BE31-D00869603BAE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nettore diritto 78">
                <a:extLst>
                  <a:ext uri="{FF2B5EF4-FFF2-40B4-BE49-F238E27FC236}">
                    <a16:creationId xmlns:a16="http://schemas.microsoft.com/office/drawing/2014/main" id="{8C9A3F13-633A-4DAA-91FC-4023EAB9189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8DEA854C-E440-4B62-ADEF-52DBF1BCBA21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E6CCA685-630B-469F-999D-59193CF48CB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FA2BC82C-5CDD-4848-9EAF-F061CD20CFAE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6DF46602-409E-4B89-9523-6FC1CEBD163A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53B8D2A1-BA1D-4CC8-A1B5-32D3972A5831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172ADB5F-9DA8-4C3D-98BF-DF6988F75F2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2BA6CD-0462-4FCC-AC27-424201907C8B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BF7FF009-9D11-4764-82F9-4810C1DB558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F0159066-D9C5-4857-AD71-9F6EF758B10C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ABFB8A84-F202-4CC3-BAD2-E8A7716BF847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C38FEE2-1022-4487-8DAC-5F0A0B3DD0C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9FB24C34-4D1A-4EA7-9A30-F314CB6873C7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E6EE8107-0A86-440B-A5BC-8691DEFC89B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2607AC59-A924-46EF-94F3-8E7CC7D02F48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DBD5E8F1-540D-4FC1-AB0E-1871DCDCF8B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39091C29-6249-4C83-97A0-E24BC846050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F0499396-4573-4976-BBD1-B58E418CE0E3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4FEE71F6-72F6-4606-8356-5C985EDF793F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DC3398AE-A5AE-4364-9174-D8E2A35A1D1B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580C0DAB-1EEA-4810-8955-8EFC20674308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9D340999-62F1-412A-BEB9-66C7E6CFC68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D994CAA5-9E1D-49D9-94F9-A35373C1587A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diritto 68">
              <a:extLst>
                <a:ext uri="{FF2B5EF4-FFF2-40B4-BE49-F238E27FC236}">
                  <a16:creationId xmlns:a16="http://schemas.microsoft.com/office/drawing/2014/main" id="{AD5E4789-F4A2-4DE2-A74C-7A8654F2B299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diritto 69">
              <a:extLst>
                <a:ext uri="{FF2B5EF4-FFF2-40B4-BE49-F238E27FC236}">
                  <a16:creationId xmlns:a16="http://schemas.microsoft.com/office/drawing/2014/main" id="{8A0DA7E2-9894-4408-962F-0C04AF2D73C7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diritto 70">
              <a:extLst>
                <a:ext uri="{FF2B5EF4-FFF2-40B4-BE49-F238E27FC236}">
                  <a16:creationId xmlns:a16="http://schemas.microsoft.com/office/drawing/2014/main" id="{9BED7600-0195-4B1E-BD7B-612156175BFB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diritto 71">
              <a:extLst>
                <a:ext uri="{FF2B5EF4-FFF2-40B4-BE49-F238E27FC236}">
                  <a16:creationId xmlns:a16="http://schemas.microsoft.com/office/drawing/2014/main" id="{00AF0F55-3ACE-4653-A2E2-D5CE110F033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diritto 72">
              <a:extLst>
                <a:ext uri="{FF2B5EF4-FFF2-40B4-BE49-F238E27FC236}">
                  <a16:creationId xmlns:a16="http://schemas.microsoft.com/office/drawing/2014/main" id="{D8EB1895-E332-445B-9815-8CB7E916A96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F7EC05B8-F349-421A-B863-37CF22B4C4BF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459724DE-7EDC-4886-BE32-F53C3956F5A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BB3A4FF5-375E-4722-80AA-72068546DA0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91D019F5-E8C2-4413-93BE-5879AFAF312A}"/>
              </a:ext>
            </a:extLst>
          </p:cNvPr>
          <p:cNvGrpSpPr/>
          <p:nvPr userDrawn="1"/>
        </p:nvGrpSpPr>
        <p:grpSpPr>
          <a:xfrm>
            <a:off x="206" y="2387480"/>
            <a:ext cx="12184750" cy="1251632"/>
            <a:chOff x="206" y="1"/>
            <a:chExt cx="12184750" cy="1251632"/>
          </a:xfrm>
        </p:grpSpPr>
        <p:grpSp>
          <p:nvGrpSpPr>
            <p:cNvPr id="81" name="Gruppo 80">
              <a:extLst>
                <a:ext uri="{FF2B5EF4-FFF2-40B4-BE49-F238E27FC236}">
                  <a16:creationId xmlns:a16="http://schemas.microsoft.com/office/drawing/2014/main" id="{F3594BCF-ACCB-4D08-A0F4-86BAA1C30F40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12" name="Connettore diritto 111">
                <a:extLst>
                  <a:ext uri="{FF2B5EF4-FFF2-40B4-BE49-F238E27FC236}">
                    <a16:creationId xmlns:a16="http://schemas.microsoft.com/office/drawing/2014/main" id="{940F2B50-9E47-4422-BA08-70103BFE81CC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ttore diritto 112">
                <a:extLst>
                  <a:ext uri="{FF2B5EF4-FFF2-40B4-BE49-F238E27FC236}">
                    <a16:creationId xmlns:a16="http://schemas.microsoft.com/office/drawing/2014/main" id="{60B2B3EA-FA2A-4EA3-9D71-0F8BDEEFB6D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ttore diritto 113">
                <a:extLst>
                  <a:ext uri="{FF2B5EF4-FFF2-40B4-BE49-F238E27FC236}">
                    <a16:creationId xmlns:a16="http://schemas.microsoft.com/office/drawing/2014/main" id="{9DE6185D-2BB1-4434-B47E-4046B827E614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8478209-1E03-44E0-B405-530AE380886F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5C351DEA-3078-489C-9549-D27A05237DAA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904EB86E-35AE-4AD8-949C-28C8979076C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5F85A58D-53B1-4670-BBE1-A46F08657635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85FDAD7D-9657-45AF-8796-F385202A32A3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D3D1155F-2967-4EFC-9B3D-72FCCE5ECFAE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6C75EA90-FFD9-4278-B4BA-0ACF2EA8930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5E56C7B9-0F4F-4717-B647-A519D73D694F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ECCE9BEB-9A36-4AC9-BC9F-77CCDF284B91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6E5C384E-DBCC-469E-99F8-2D11A9A04F98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170918-D8D4-4C95-935F-59082D5E064F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CBC67B8F-4127-4C7B-9601-B6F3BDC11E35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EC0D6AD7-2156-408A-939E-AB4187C35668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5D8B0B93-448C-4B33-80A7-6BBC4059C336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883F4D52-8A8D-4D74-B638-D9653FFD2ACB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729EAF4A-4F2E-4962-B666-B88459C30D1D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3742AAD7-BA11-4D38-99F1-923E7C11A9E2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D0196959-16FE-403A-8811-607D65333141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3093D9A4-CFFD-43D2-B753-9A76F9C91E02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A3FC64E-7C24-436D-8664-632D7A9624CF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7B1D08B4-ECF6-4186-8A05-0CCA9F96925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BC8768B9-734C-4C86-9080-0336055A0699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diritto 103">
              <a:extLst>
                <a:ext uri="{FF2B5EF4-FFF2-40B4-BE49-F238E27FC236}">
                  <a16:creationId xmlns:a16="http://schemas.microsoft.com/office/drawing/2014/main" id="{BB21A95F-5018-498C-A9E2-D9AE5DCAF404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diritto 104">
              <a:extLst>
                <a:ext uri="{FF2B5EF4-FFF2-40B4-BE49-F238E27FC236}">
                  <a16:creationId xmlns:a16="http://schemas.microsoft.com/office/drawing/2014/main" id="{8E6F5500-683D-4FCB-B6FF-3A6D7CB12EB0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diritto 105">
              <a:extLst>
                <a:ext uri="{FF2B5EF4-FFF2-40B4-BE49-F238E27FC236}">
                  <a16:creationId xmlns:a16="http://schemas.microsoft.com/office/drawing/2014/main" id="{B01DF5DD-309D-43EC-A1B9-19C6A590D32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diritto 106">
              <a:extLst>
                <a:ext uri="{FF2B5EF4-FFF2-40B4-BE49-F238E27FC236}">
                  <a16:creationId xmlns:a16="http://schemas.microsoft.com/office/drawing/2014/main" id="{405386A0-C2A2-485C-8DE8-EA8C9DEC6D6F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diritto 107">
              <a:extLst>
                <a:ext uri="{FF2B5EF4-FFF2-40B4-BE49-F238E27FC236}">
                  <a16:creationId xmlns:a16="http://schemas.microsoft.com/office/drawing/2014/main" id="{E8F62318-44B8-472E-B599-48A171CE9B90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0D290C48-F5FB-4F7F-B197-FAE34A3F18C2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EE58D96-872A-474F-ACF8-0624C445EBD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FDFFE756-D8CF-4260-869B-265D622E1B41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uppo 114">
            <a:extLst>
              <a:ext uri="{FF2B5EF4-FFF2-40B4-BE49-F238E27FC236}">
                <a16:creationId xmlns:a16="http://schemas.microsoft.com/office/drawing/2014/main" id="{C0570BBF-C659-4B59-85CC-ABA629D32C37}"/>
              </a:ext>
            </a:extLst>
          </p:cNvPr>
          <p:cNvGrpSpPr/>
          <p:nvPr userDrawn="1"/>
        </p:nvGrpSpPr>
        <p:grpSpPr>
          <a:xfrm>
            <a:off x="206" y="3582296"/>
            <a:ext cx="12184750" cy="1251632"/>
            <a:chOff x="206" y="1"/>
            <a:chExt cx="12184750" cy="1251632"/>
          </a:xfrm>
        </p:grpSpPr>
        <p:grpSp>
          <p:nvGrpSpPr>
            <p:cNvPr id="116" name="Gruppo 115">
              <a:extLst>
                <a:ext uri="{FF2B5EF4-FFF2-40B4-BE49-F238E27FC236}">
                  <a16:creationId xmlns:a16="http://schemas.microsoft.com/office/drawing/2014/main" id="{4F3E153E-1C35-4D90-9001-D704507C5023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47" name="Connettore diritto 146">
                <a:extLst>
                  <a:ext uri="{FF2B5EF4-FFF2-40B4-BE49-F238E27FC236}">
                    <a16:creationId xmlns:a16="http://schemas.microsoft.com/office/drawing/2014/main" id="{335A09C8-63B4-4F37-B2AE-67282242765E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ttore diritto 147">
                <a:extLst>
                  <a:ext uri="{FF2B5EF4-FFF2-40B4-BE49-F238E27FC236}">
                    <a16:creationId xmlns:a16="http://schemas.microsoft.com/office/drawing/2014/main" id="{C960672E-0054-4686-84C3-36850798E87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ttore diritto 148">
                <a:extLst>
                  <a:ext uri="{FF2B5EF4-FFF2-40B4-BE49-F238E27FC236}">
                    <a16:creationId xmlns:a16="http://schemas.microsoft.com/office/drawing/2014/main" id="{84A0C2B2-8225-4DD8-9CC8-D3698C77BA26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CC4685B6-E7E6-4D25-81D4-489B5231ED08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738A9DA8-8574-4D0B-A5EE-BE4A818E336C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A8DAAA06-4BDF-413A-B4F4-334D16965E4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E97086EB-E286-4D35-B4B7-60EE9E25891D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165CEA87-F789-4E67-9206-B3CE2F0BE6D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C6B20762-C6CE-47B3-9991-E1F9EFBE2B9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6145F0BB-34A3-44C0-8AAB-8973E8452624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07D49F64-FED5-4EF6-B424-9C7C57BB02A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3BD90F52-5A8D-441D-8010-CD469D8600D6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0EDAC3EA-7D5A-49B6-BADD-B4B5CC1DD9A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265C8AC5-E01C-47C3-B030-0C25AC53144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0CB764D7-D3F9-4D76-9BF2-B9F469ECD7A1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C332CA84-2B29-4712-838E-5343F69ECBD1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D98958FF-3EFE-41F6-A50B-9E0EB8D4EDF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DE0EDED2-52D3-4B0E-98A1-9C365A430CA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BFB8BDAA-D5F7-4CF9-9E6C-DE340C5A6618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62A88D99-5D25-4E2E-B432-1F5437BE1409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BE41DEC5-0EFD-446B-84DD-3DE1FAFC7C99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87110DDB-E214-4FE2-9FC7-A7FE85E58D8D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7C16EF8F-7112-428E-8E0D-A2203D250A62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57C42DE4-80F8-43DA-9A5C-FA1D15FDC6A3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1648768E-5596-4120-A0B4-C9D9F395D408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diritto 138">
              <a:extLst>
                <a:ext uri="{FF2B5EF4-FFF2-40B4-BE49-F238E27FC236}">
                  <a16:creationId xmlns:a16="http://schemas.microsoft.com/office/drawing/2014/main" id="{FAD85AA5-28CF-4961-A232-D439A069875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diritto 139">
              <a:extLst>
                <a:ext uri="{FF2B5EF4-FFF2-40B4-BE49-F238E27FC236}">
                  <a16:creationId xmlns:a16="http://schemas.microsoft.com/office/drawing/2014/main" id="{86354FF6-1FEA-4A66-BAEF-06AB0FCB93E6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diritto 140">
              <a:extLst>
                <a:ext uri="{FF2B5EF4-FFF2-40B4-BE49-F238E27FC236}">
                  <a16:creationId xmlns:a16="http://schemas.microsoft.com/office/drawing/2014/main" id="{98CADB3B-BC81-4AB3-836C-327342697A40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diritto 141">
              <a:extLst>
                <a:ext uri="{FF2B5EF4-FFF2-40B4-BE49-F238E27FC236}">
                  <a16:creationId xmlns:a16="http://schemas.microsoft.com/office/drawing/2014/main" id="{10C34CA5-6BE9-4F5B-9559-85D4BC1D113B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diritto 142">
              <a:extLst>
                <a:ext uri="{FF2B5EF4-FFF2-40B4-BE49-F238E27FC236}">
                  <a16:creationId xmlns:a16="http://schemas.microsoft.com/office/drawing/2014/main" id="{D7BE6309-D9D8-4688-8938-0F0783C4E73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254060CF-8F22-4BE6-9617-BCC1FD0AB41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B691C096-E77A-4126-95D6-2FFFFE60E6E4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D22AE5A7-A7A0-4940-9172-68F8B08A9322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6DCD9BD8-E67B-4287-B347-DC27F908AB0F}"/>
              </a:ext>
            </a:extLst>
          </p:cNvPr>
          <p:cNvGrpSpPr/>
          <p:nvPr userDrawn="1"/>
        </p:nvGrpSpPr>
        <p:grpSpPr>
          <a:xfrm>
            <a:off x="206" y="4805012"/>
            <a:ext cx="12184750" cy="1251632"/>
            <a:chOff x="206" y="1"/>
            <a:chExt cx="12184750" cy="1251632"/>
          </a:xfrm>
        </p:grpSpPr>
        <p:grpSp>
          <p:nvGrpSpPr>
            <p:cNvPr id="151" name="Gruppo 150">
              <a:extLst>
                <a:ext uri="{FF2B5EF4-FFF2-40B4-BE49-F238E27FC236}">
                  <a16:creationId xmlns:a16="http://schemas.microsoft.com/office/drawing/2014/main" id="{28F279CF-6725-4978-8EE3-F20C95AD4A47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82" name="Connettore diritto 181">
                <a:extLst>
                  <a:ext uri="{FF2B5EF4-FFF2-40B4-BE49-F238E27FC236}">
                    <a16:creationId xmlns:a16="http://schemas.microsoft.com/office/drawing/2014/main" id="{0FB1A4EA-452E-4055-8AB6-6DEA55063BC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diritto 182">
                <a:extLst>
                  <a:ext uri="{FF2B5EF4-FFF2-40B4-BE49-F238E27FC236}">
                    <a16:creationId xmlns:a16="http://schemas.microsoft.com/office/drawing/2014/main" id="{35D767C0-70E3-4447-8709-FB3C5217F00F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diritto 183">
                <a:extLst>
                  <a:ext uri="{FF2B5EF4-FFF2-40B4-BE49-F238E27FC236}">
                    <a16:creationId xmlns:a16="http://schemas.microsoft.com/office/drawing/2014/main" id="{16983739-4F55-4CA5-8079-8FDD4ACC044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1C54A191-15A3-426E-A576-5C882D18A2C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503A8E37-86A6-4A04-B2C5-FB64C463B76B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6F12B8A4-BF1E-4F99-BEBF-4A160B175FB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B4819588-EAE5-4367-A0D7-C12EBA166107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11192A86-39D3-41F8-B2F4-DAC38DD2824C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CB96E97A-630E-49F0-8BC2-27D216412A91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6DA4853-6240-4A7F-9711-B4C0EE3ED269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76443FD6-F230-4DAE-B98D-4551A8066ABE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28F5E475-C956-43BD-9043-58EDB83A4E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13A11A83-A69D-4719-8EB4-BF1F60BF418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84488789-A2E8-4151-BB99-E81F5408B126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4BB2FC3D-38E2-4107-AB08-637EF0BD657C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DE841033-8FBC-4C17-A0BC-D4BFF5CCC09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547EFB91-20C9-4827-80A7-F25D6A45C6D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6A09CAC2-565D-4719-9DE5-FA4893D1EED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EC305856-A58A-4B4C-8D13-8ED2B25D651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8F79FCAE-E138-4E07-A9EE-F38A0FB2431F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603A8574-D9CD-473A-8205-3EE45C1971DB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6F34E887-7398-434C-803B-1A42ED4C872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34091DFB-BB4A-40D6-91B2-066308E75C39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F710CBA2-7843-4B02-A8E9-BC7F6FB2E97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BDD4005-11F3-45B1-854E-395BDE8D17B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diritto 173">
              <a:extLst>
                <a:ext uri="{FF2B5EF4-FFF2-40B4-BE49-F238E27FC236}">
                  <a16:creationId xmlns:a16="http://schemas.microsoft.com/office/drawing/2014/main" id="{3E02C59A-3610-4A5C-AD6B-34CE82D5C8C8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diritto 174">
              <a:extLst>
                <a:ext uri="{FF2B5EF4-FFF2-40B4-BE49-F238E27FC236}">
                  <a16:creationId xmlns:a16="http://schemas.microsoft.com/office/drawing/2014/main" id="{205026F7-0722-4AC4-B3CF-9F00E3F79635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diritto 175">
              <a:extLst>
                <a:ext uri="{FF2B5EF4-FFF2-40B4-BE49-F238E27FC236}">
                  <a16:creationId xmlns:a16="http://schemas.microsoft.com/office/drawing/2014/main" id="{F16539AC-5E8D-4A28-A796-A04D11B4F59E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diritto 176">
              <a:extLst>
                <a:ext uri="{FF2B5EF4-FFF2-40B4-BE49-F238E27FC236}">
                  <a16:creationId xmlns:a16="http://schemas.microsoft.com/office/drawing/2014/main" id="{2AAFC757-7400-4D86-8BF6-6D07F61E7C4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diritto 177">
              <a:extLst>
                <a:ext uri="{FF2B5EF4-FFF2-40B4-BE49-F238E27FC236}">
                  <a16:creationId xmlns:a16="http://schemas.microsoft.com/office/drawing/2014/main" id="{1CABADA3-B651-4251-B7C8-A98C50BABE06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6904FAD3-68ED-4F49-B9BE-2BDA24A01E7A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FD842FC7-183E-4B7A-B774-3D2851E5494C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81C23204-0BB5-4CD1-B217-D1F7BBBCAAF5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uppo 184">
            <a:extLst>
              <a:ext uri="{FF2B5EF4-FFF2-40B4-BE49-F238E27FC236}">
                <a16:creationId xmlns:a16="http://schemas.microsoft.com/office/drawing/2014/main" id="{90867986-FEC9-4017-AE77-D98E5BC4AC72}"/>
              </a:ext>
            </a:extLst>
          </p:cNvPr>
          <p:cNvGrpSpPr/>
          <p:nvPr userDrawn="1"/>
        </p:nvGrpSpPr>
        <p:grpSpPr>
          <a:xfrm>
            <a:off x="206" y="5999828"/>
            <a:ext cx="12184750" cy="1251632"/>
            <a:chOff x="206" y="1"/>
            <a:chExt cx="12184750" cy="1251632"/>
          </a:xfrm>
        </p:grpSpPr>
        <p:grpSp>
          <p:nvGrpSpPr>
            <p:cNvPr id="186" name="Gruppo 185">
              <a:extLst>
                <a:ext uri="{FF2B5EF4-FFF2-40B4-BE49-F238E27FC236}">
                  <a16:creationId xmlns:a16="http://schemas.microsoft.com/office/drawing/2014/main" id="{89B9772D-673E-4089-8109-A00C2122F59C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17" name="Connettore diritto 216">
                <a:extLst>
                  <a:ext uri="{FF2B5EF4-FFF2-40B4-BE49-F238E27FC236}">
                    <a16:creationId xmlns:a16="http://schemas.microsoft.com/office/drawing/2014/main" id="{39375B2C-528A-4AE3-AC73-EC80AE67C65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diritto 217">
                <a:extLst>
                  <a:ext uri="{FF2B5EF4-FFF2-40B4-BE49-F238E27FC236}">
                    <a16:creationId xmlns:a16="http://schemas.microsoft.com/office/drawing/2014/main" id="{4B52F323-43FB-4DBE-8E9D-AD0A7F6EB63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diritto 218">
                <a:extLst>
                  <a:ext uri="{FF2B5EF4-FFF2-40B4-BE49-F238E27FC236}">
                    <a16:creationId xmlns:a16="http://schemas.microsoft.com/office/drawing/2014/main" id="{008ADF15-3153-4AD4-AD9F-58B4D5D2A2F7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7587B6E1-258F-45E0-928E-B795E160A07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69640873-4A6E-4E8D-9501-C91800D496E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9EAA1B40-E626-4495-8A80-D2AC8F147E40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2167A783-70AB-4ACE-A031-243D245AEA5E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7B052F96-DA82-4E54-8304-BE9080ED561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6DF01A18-9B39-4082-BCAC-991ACCF3288D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6210D9C7-325B-4CB1-A1F8-450778DB054C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4768A166-EAD6-4040-A1BD-1C30ACAF9A10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2795EB64-FF01-4F1E-90AC-CD1D0BC84C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83481BA0-7521-4762-995B-D69A68180952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642CEF7B-91FB-4F32-B92B-3E95FC9B1F7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63AF5206-2455-43E3-A4C6-74DC5498C843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4A5D2AFA-C78A-4EE0-87F6-5889127BEC2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C82CA98B-4E0A-43B3-8EBF-7680B9B1F45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81CD628E-F409-41A6-BF1A-AC28042B3D99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951D0B0D-9B57-428E-A1F5-02562377663E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D7D0BBAC-18C4-4FBE-A32D-511B3278DC21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B19F1343-D963-4B69-B8C6-B7614F173C07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6EA118EB-841A-4454-A501-DF8FBC12F2C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DC19DC7E-46A2-4D56-91B4-0135D2FFB6DB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A5355904-EE2F-4402-86B0-3F4F690E72C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7FBA9450-73FA-4193-B6E4-AFAA0C7E1F4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diritto 208">
              <a:extLst>
                <a:ext uri="{FF2B5EF4-FFF2-40B4-BE49-F238E27FC236}">
                  <a16:creationId xmlns:a16="http://schemas.microsoft.com/office/drawing/2014/main" id="{BC57179C-3CBE-4742-B2A4-0047855422A6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diritto 209">
              <a:extLst>
                <a:ext uri="{FF2B5EF4-FFF2-40B4-BE49-F238E27FC236}">
                  <a16:creationId xmlns:a16="http://schemas.microsoft.com/office/drawing/2014/main" id="{F8F74C23-2E00-4527-A253-27187D89B972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diritto 210">
              <a:extLst>
                <a:ext uri="{FF2B5EF4-FFF2-40B4-BE49-F238E27FC236}">
                  <a16:creationId xmlns:a16="http://schemas.microsoft.com/office/drawing/2014/main" id="{4E3CC904-27DE-4E25-B66E-E0D85CB067D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diritto 211">
              <a:extLst>
                <a:ext uri="{FF2B5EF4-FFF2-40B4-BE49-F238E27FC236}">
                  <a16:creationId xmlns:a16="http://schemas.microsoft.com/office/drawing/2014/main" id="{56BFC36D-F44E-49BA-9DD2-67D606E1C542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diritto 212">
              <a:extLst>
                <a:ext uri="{FF2B5EF4-FFF2-40B4-BE49-F238E27FC236}">
                  <a16:creationId xmlns:a16="http://schemas.microsoft.com/office/drawing/2014/main" id="{A930EA80-0677-49D3-A7E5-4A64FB35F752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diritto 213">
              <a:extLst>
                <a:ext uri="{FF2B5EF4-FFF2-40B4-BE49-F238E27FC236}">
                  <a16:creationId xmlns:a16="http://schemas.microsoft.com/office/drawing/2014/main" id="{AAF13734-B927-4CA0-9F35-DD1EFB2CC5C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diritto 214">
              <a:extLst>
                <a:ext uri="{FF2B5EF4-FFF2-40B4-BE49-F238E27FC236}">
                  <a16:creationId xmlns:a16="http://schemas.microsoft.com/office/drawing/2014/main" id="{E669893F-F061-498F-9407-627CE2C3BF11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diritto 215">
              <a:extLst>
                <a:ext uri="{FF2B5EF4-FFF2-40B4-BE49-F238E27FC236}">
                  <a16:creationId xmlns:a16="http://schemas.microsoft.com/office/drawing/2014/main" id="{634072FA-E9FC-4214-929E-EFCEA431031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0138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E6E581-0AB1-4E6B-96B5-B7FF9E16B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2542239-A789-4363-AB66-109CB3D5E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A7ED1D4-FBBF-45FE-B7A5-8E2A5F542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FF18E88-759A-4AD8-B716-662896C5A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FA6D2C9-0424-4C33-A770-11088A5EE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25532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A0E484-F927-4495-A828-DC37A81D0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AF9B0-0C1E-4565-ADE8-973AAEF7F8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C211251-4803-406E-BC97-334191960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B46FE-F64D-4C10-96C0-55939579A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F3E2E02-08CD-4541-9669-9AA5AAF0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73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4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5" r:id="rId4"/>
    <p:sldLayoutId id="2147483668" r:id="rId5"/>
    <p:sldLayoutId id="2147483686" r:id="rId6"/>
    <p:sldLayoutId id="2147483687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0F9A7AFB-94C0-4ECA-8436-76779AEF4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1EBD1F48-3F98-46BE-AEC4-8827A54648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ED5196-3048-43F1-9E8B-DC9D761EAF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E21EB-F9BD-4648-BA59-F71B97C85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9056854-1495-428E-B8FA-38D7348ABE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0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5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30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13" Type="http://schemas.openxmlformats.org/officeDocument/2006/relationships/image" Target="../media/image30.png"/><Relationship Id="rId3" Type="http://schemas.openxmlformats.org/officeDocument/2006/relationships/image" Target="../media/image250.PNG"/><Relationship Id="rId7" Type="http://schemas.openxmlformats.org/officeDocument/2006/relationships/diagramLayout" Target="../diagrams/layout1.xml"/><Relationship Id="rId12" Type="http://schemas.openxmlformats.org/officeDocument/2006/relationships/image" Target="../media/image29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diagramData" Target="../diagrams/data1.xml"/><Relationship Id="rId11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microsoft.com/office/2007/relationships/diagramDrawing" Target="../diagrams/drawing1.xml"/><Relationship Id="rId4" Type="http://schemas.openxmlformats.org/officeDocument/2006/relationships/image" Target="../media/image260.PNG"/><Relationship Id="rId9" Type="http://schemas.openxmlformats.org/officeDocument/2006/relationships/diagramColors" Target="../diagrams/colors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13DE10AA-D2C0-410A-91E3-CC4472FB81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492" y="144342"/>
            <a:ext cx="2161905" cy="885714"/>
          </a:xfrm>
          <a:prstGeom prst="rect">
            <a:avLst/>
          </a:prstGeom>
        </p:spPr>
      </p:pic>
      <p:pic>
        <p:nvPicPr>
          <p:cNvPr id="10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179829D3-4DD9-49A9-9934-035558D81E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1309" y="88058"/>
            <a:ext cx="2065412" cy="998283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650D3C-BF11-4093-B01B-4D7872DC44B2}"/>
              </a:ext>
            </a:extLst>
          </p:cNvPr>
          <p:cNvSpPr txBox="1"/>
          <p:nvPr/>
        </p:nvSpPr>
        <p:spPr>
          <a:xfrm>
            <a:off x="0" y="619179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a cura dell’ Ing. </a:t>
            </a:r>
            <a:r>
              <a:rPr lang="it-IT" sz="2800" dirty="0" smtClean="0">
                <a:solidFill>
                  <a:schemeClr val="accent1"/>
                </a:solidFill>
                <a:latin typeface="+mj-lt"/>
                <a:cs typeface="Calibri" pitchFamily="34" charset="0"/>
              </a:rPr>
              <a:t>Carmela Concilio</a:t>
            </a:r>
            <a:endParaRPr lang="it-IT" sz="2800" dirty="0">
              <a:solidFill>
                <a:schemeClr val="accent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66FD6231-7773-41E6-A756-B5AA716967C1}"/>
              </a:ext>
            </a:extLst>
          </p:cNvPr>
          <p:cNvSpPr txBox="1">
            <a:spLocks/>
          </p:cNvSpPr>
          <p:nvPr/>
        </p:nvSpPr>
        <p:spPr>
          <a:xfrm>
            <a:off x="0" y="60355"/>
            <a:ext cx="12192000" cy="284723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300"/>
              </a:spcBef>
            </a:pPr>
            <a:r>
              <a:rPr lang="it-IT" sz="2800" b="0" dirty="0"/>
              <a:t>corso di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TRASMISSIONE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DEL CALORE</a:t>
            </a:r>
          </a:p>
          <a:p>
            <a:pPr algn="ctr">
              <a:spcBef>
                <a:spcPts val="300"/>
              </a:spcBef>
            </a:pPr>
            <a:r>
              <a:rPr lang="it-IT" sz="2800" b="0" i="1" dirty="0"/>
              <a:t>aa </a:t>
            </a:r>
            <a:r>
              <a:rPr lang="it-IT" sz="2800" b="0" i="1" dirty="0" smtClean="0"/>
              <a:t>2020/21</a:t>
            </a:r>
            <a:endParaRPr lang="it-IT" sz="2800" b="0" i="1" dirty="0"/>
          </a:p>
          <a:p>
            <a:pPr algn="ctr">
              <a:spcBef>
                <a:spcPts val="300"/>
              </a:spcBef>
            </a:pPr>
            <a:r>
              <a:rPr lang="it-IT" sz="2800" b="0" dirty="0"/>
              <a:t>Prof. Gennaro CUCCURULLO</a:t>
            </a:r>
          </a:p>
          <a:p>
            <a:pPr algn="ctr"/>
            <a:endParaRPr lang="it-IT" sz="2800" b="0" i="1" dirty="0"/>
          </a:p>
          <a:p>
            <a:pPr algn="ctr"/>
            <a:endParaRPr lang="it-IT" sz="2800" b="0" dirty="0"/>
          </a:p>
          <a:p>
            <a:pPr algn="ctr">
              <a:spcBef>
                <a:spcPts val="1200"/>
              </a:spcBef>
            </a:pPr>
            <a:endParaRPr lang="it-IT" sz="4400" b="0" i="1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431691D-A47D-4E1A-BADD-F20970F77BF7}"/>
              </a:ext>
            </a:extLst>
          </p:cNvPr>
          <p:cNvSpPr txBox="1"/>
          <p:nvPr/>
        </p:nvSpPr>
        <p:spPr>
          <a:xfrm>
            <a:off x="0" y="3565693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 ESERCITAZIONE </a:t>
            </a:r>
            <a:r>
              <a:rPr lang="it-IT" sz="4400" b="1" dirty="0" smtClean="0">
                <a:solidFill>
                  <a:schemeClr val="accent1"/>
                </a:solidFill>
                <a:latin typeface="+mj-lt"/>
                <a:cs typeface="Calibri" pitchFamily="34" charset="0"/>
              </a:rPr>
              <a:t>N.5 </a:t>
            </a:r>
            <a:endParaRPr lang="it-IT" sz="4400" b="1" dirty="0">
              <a:solidFill>
                <a:schemeClr val="accent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DF74B4E-077C-4D88-9E64-660C51C87759}"/>
              </a:ext>
            </a:extLst>
          </p:cNvPr>
          <p:cNvSpPr txBox="1"/>
          <p:nvPr/>
        </p:nvSpPr>
        <p:spPr>
          <a:xfrm>
            <a:off x="0" y="4540189"/>
            <a:ext cx="12191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i="1" dirty="0" smtClean="0">
                <a:solidFill>
                  <a:schemeClr val="accent1"/>
                </a:solidFill>
                <a:latin typeface="+mj-lt"/>
                <a:cs typeface="Calibri" pitchFamily="34" charset="0"/>
              </a:rPr>
              <a:t>Simmetria cilindrica con </a:t>
            </a:r>
            <a:r>
              <a:rPr lang="it-IT" sz="4400" i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generazione</a:t>
            </a:r>
          </a:p>
        </p:txBody>
      </p:sp>
    </p:spTree>
    <p:extLst>
      <p:ext uri="{BB962C8B-B14F-4D97-AF65-F5344CB8AC3E}">
        <p14:creationId xmlns:p14="http://schemas.microsoft.com/office/powerpoint/2010/main" val="25563689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183017" y="830997"/>
            <a:ext cx="8018304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Una resistenza da scaldabagno (k=130 W/(</a:t>
            </a:r>
            <a:r>
              <a:rPr lang="it-IT" dirty="0" err="1" smtClean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mK</a:t>
            </a:r>
            <a:r>
              <a:rPr lang="it-IT" dirty="0" smtClean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)) ha la forma di un cilindro di lunghezza L = 500 mm  e diametro D = 20 mm. In condizioni normali, essa dissipa una potenza pari a 0.5 kW, stando sommersa in acqua alla temperatura di 20°C con un coefficiente di scambio convettivo h = 200 W/(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m</a:t>
            </a:r>
            <a:r>
              <a:rPr lang="it-IT"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K).</a:t>
            </a:r>
          </a:p>
          <a:p>
            <a:pPr algn="just"/>
            <a:endParaRPr lang="it-IT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Trascurando il calore dissipato dalle basi del cilindro, si determini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La temperatura della superficie esterna della resistenza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La temperatura sull’asse di simmetria della resistenza.</a:t>
            </a:r>
          </a:p>
          <a:p>
            <a:pPr algn="just"/>
            <a:endParaRPr lang="it-IT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Se venisse a mancare l’acqua e la resistenza venisse a contatto con l’aria a 20°C con coefficiente di convezione </a:t>
            </a:r>
            <a:r>
              <a:rPr lang="it-IT" dirty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h = </a:t>
            </a:r>
            <a:r>
              <a:rPr lang="it-IT" dirty="0" smtClean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20 </a:t>
            </a:r>
            <a:r>
              <a:rPr lang="it-IT" dirty="0">
                <a:solidFill>
                  <a:srgbClr val="808080"/>
                </a:solidFill>
                <a:latin typeface="Calibri" pitchFamily="34" charset="0"/>
                <a:cs typeface="Arial" pitchFamily="34" charset="0"/>
              </a:rPr>
              <a:t>W/(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m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K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</a:rPr>
              <a:t>), come cambierebbero le temperature a regime?</a:t>
            </a:r>
            <a:endParaRPr lang="it-IT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endParaRPr lang="it-IT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endParaRPr lang="it-IT" dirty="0">
              <a:solidFill>
                <a:srgbClr val="808080"/>
              </a:solidFill>
              <a:latin typeface="Calibri" pitchFamily="34" charset="0"/>
              <a:cs typeface="Arial" pitchFamily="34" charset="0"/>
            </a:endParaRPr>
          </a:p>
          <a:p>
            <a:pPr algn="just"/>
            <a:endParaRPr lang="it-IT" sz="1400" b="1" dirty="0">
              <a:solidFill>
                <a:srgbClr val="0070C0"/>
              </a:solidFill>
            </a:endParaRPr>
          </a:p>
        </p:txBody>
      </p:sp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29" t="13057"/>
          <a:stretch/>
        </p:blipFill>
        <p:spPr>
          <a:xfrm>
            <a:off x="2173529" y="4059652"/>
            <a:ext cx="2153813" cy="2380591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2486860" y="3949831"/>
            <a:ext cx="1705309" cy="2502331"/>
            <a:chOff x="8321731" y="3350392"/>
            <a:chExt cx="1362075" cy="1660525"/>
          </a:xfrm>
        </p:grpSpPr>
        <p:cxnSp>
          <p:nvCxnSpPr>
            <p:cNvPr id="11" name="AutoShape 2155"/>
            <p:cNvCxnSpPr>
              <a:cxnSpLocks noChangeShapeType="1"/>
            </p:cNvCxnSpPr>
            <p:nvPr/>
          </p:nvCxnSpPr>
          <p:spPr bwMode="auto">
            <a:xfrm flipV="1">
              <a:off x="8436031" y="3350392"/>
              <a:ext cx="635" cy="1660525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2156"/>
            <p:cNvCxnSpPr>
              <a:cxnSpLocks noChangeShapeType="1"/>
            </p:cNvCxnSpPr>
            <p:nvPr/>
          </p:nvCxnSpPr>
          <p:spPr bwMode="auto">
            <a:xfrm>
              <a:off x="8321731" y="4892081"/>
              <a:ext cx="1362075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CasellaDiTesto 2"/>
          <p:cNvSpPr txBox="1"/>
          <p:nvPr/>
        </p:nvSpPr>
        <p:spPr>
          <a:xfrm>
            <a:off x="1896961" y="4093147"/>
            <a:ext cx="942681" cy="377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[°C]</a:t>
            </a:r>
            <a:endParaRPr lang="it-IT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4139279" y="5955148"/>
            <a:ext cx="942681" cy="377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R</a:t>
            </a:r>
          </a:p>
        </p:txBody>
      </p:sp>
      <p:grpSp>
        <p:nvGrpSpPr>
          <p:cNvPr id="32" name="Gruppo 31"/>
          <p:cNvGrpSpPr/>
          <p:nvPr/>
        </p:nvGrpSpPr>
        <p:grpSpPr>
          <a:xfrm>
            <a:off x="8297843" y="830997"/>
            <a:ext cx="3894157" cy="3775907"/>
            <a:chOff x="5060465" y="2899123"/>
            <a:chExt cx="3894157" cy="3775907"/>
          </a:xfrm>
        </p:grpSpPr>
        <p:grpSp>
          <p:nvGrpSpPr>
            <p:cNvPr id="29" name="Gruppo 28"/>
            <p:cNvGrpSpPr/>
            <p:nvPr/>
          </p:nvGrpSpPr>
          <p:grpSpPr>
            <a:xfrm>
              <a:off x="5060465" y="3253353"/>
              <a:ext cx="3894157" cy="3421677"/>
              <a:chOff x="5060465" y="3253353"/>
              <a:chExt cx="3894157" cy="3421677"/>
            </a:xfrm>
          </p:grpSpPr>
          <p:grpSp>
            <p:nvGrpSpPr>
              <p:cNvPr id="8" name="Gruppo 7"/>
              <p:cNvGrpSpPr/>
              <p:nvPr/>
            </p:nvGrpSpPr>
            <p:grpSpPr>
              <a:xfrm>
                <a:off x="5060465" y="3253353"/>
                <a:ext cx="3894157" cy="3421677"/>
                <a:chOff x="5060465" y="3253353"/>
                <a:chExt cx="3894157" cy="3421677"/>
              </a:xfrm>
            </p:grpSpPr>
            <p:grpSp>
              <p:nvGrpSpPr>
                <p:cNvPr id="6" name="Gruppo 5"/>
                <p:cNvGrpSpPr/>
                <p:nvPr/>
              </p:nvGrpSpPr>
              <p:grpSpPr>
                <a:xfrm>
                  <a:off x="5060465" y="3253353"/>
                  <a:ext cx="3894157" cy="3421677"/>
                  <a:chOff x="5060465" y="3253353"/>
                  <a:chExt cx="3894157" cy="3421677"/>
                </a:xfrm>
              </p:grpSpPr>
              <p:grpSp>
                <p:nvGrpSpPr>
                  <p:cNvPr id="5" name="Gruppo 4"/>
                  <p:cNvGrpSpPr/>
                  <p:nvPr/>
                </p:nvGrpSpPr>
                <p:grpSpPr>
                  <a:xfrm>
                    <a:off x="5060465" y="3253353"/>
                    <a:ext cx="3894157" cy="3421677"/>
                    <a:chOff x="5060465" y="3253353"/>
                    <a:chExt cx="3894157" cy="3421677"/>
                  </a:xfrm>
                </p:grpSpPr>
                <p:pic>
                  <p:nvPicPr>
                    <p:cNvPr id="4" name="Immagine 3"/>
                    <p:cNvPicPr>
                      <a:picLocks noChangeAspect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5060465" y="3253353"/>
                      <a:ext cx="3894157" cy="3421677"/>
                    </a:xfrm>
                    <a:prstGeom prst="rect">
                      <a:avLst/>
                    </a:prstGeom>
                  </p:spPr>
                </p:pic>
                <p:grpSp>
                  <p:nvGrpSpPr>
                    <p:cNvPr id="18" name="Gruppo 17"/>
                    <p:cNvGrpSpPr/>
                    <p:nvPr/>
                  </p:nvGrpSpPr>
                  <p:grpSpPr>
                    <a:xfrm>
                      <a:off x="7007543" y="4498918"/>
                      <a:ext cx="180000" cy="720000"/>
                      <a:chOff x="5415073" y="2951545"/>
                      <a:chExt cx="258332" cy="1134318"/>
                    </a:xfrm>
                  </p:grpSpPr>
                  <p:sp>
                    <p:nvSpPr>
                      <p:cNvPr id="19" name="Figura a mano libera 18"/>
                      <p:cNvSpPr/>
                      <p:nvPr/>
                    </p:nvSpPr>
                    <p:spPr>
                      <a:xfrm>
                        <a:off x="5415073" y="3090440"/>
                        <a:ext cx="258332" cy="995423"/>
                      </a:xfrm>
                      <a:custGeom>
                        <a:avLst/>
                        <a:gdLst>
                          <a:gd name="connsiteX0" fmla="*/ 140775 w 258332"/>
                          <a:gd name="connsiteY0" fmla="*/ 995423 h 995423"/>
                          <a:gd name="connsiteX1" fmla="*/ 140775 w 258332"/>
                          <a:gd name="connsiteY1" fmla="*/ 659757 h 995423"/>
                          <a:gd name="connsiteX2" fmla="*/ 1879 w 258332"/>
                          <a:gd name="connsiteY2" fmla="*/ 520861 h 995423"/>
                          <a:gd name="connsiteX3" fmla="*/ 256522 w 258332"/>
                          <a:gd name="connsiteY3" fmla="*/ 370390 h 995423"/>
                          <a:gd name="connsiteX4" fmla="*/ 117626 w 258332"/>
                          <a:gd name="connsiteY4" fmla="*/ 162046 h 995423"/>
                          <a:gd name="connsiteX5" fmla="*/ 152350 w 258332"/>
                          <a:gd name="connsiteY5" fmla="*/ 0 h 9954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258332" h="995423">
                            <a:moveTo>
                              <a:pt x="140775" y="995423"/>
                            </a:moveTo>
                            <a:cubicBezTo>
                              <a:pt x="152349" y="867137"/>
                              <a:pt x="163924" y="738851"/>
                              <a:pt x="140775" y="659757"/>
                            </a:cubicBezTo>
                            <a:cubicBezTo>
                              <a:pt x="117626" y="580663"/>
                              <a:pt x="-17412" y="569089"/>
                              <a:pt x="1879" y="520861"/>
                            </a:cubicBezTo>
                            <a:cubicBezTo>
                              <a:pt x="21170" y="472633"/>
                              <a:pt x="237231" y="430192"/>
                              <a:pt x="256522" y="370390"/>
                            </a:cubicBezTo>
                            <a:cubicBezTo>
                              <a:pt x="275813" y="310588"/>
                              <a:pt x="134988" y="223778"/>
                              <a:pt x="117626" y="162046"/>
                            </a:cubicBezTo>
                            <a:cubicBezTo>
                              <a:pt x="100264" y="100314"/>
                              <a:pt x="126307" y="50157"/>
                              <a:pt x="152350" y="0"/>
                            </a:cubicBezTo>
                          </a:path>
                        </a:pathLst>
                      </a:custGeom>
                      <a:ln>
                        <a:solidFill>
                          <a:srgbClr val="FF0000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it-IT"/>
                      </a:p>
                    </p:txBody>
                  </p:sp>
                  <p:sp>
                    <p:nvSpPr>
                      <p:cNvPr id="20" name="Triangolo isoscele 19"/>
                      <p:cNvSpPr/>
                      <p:nvPr/>
                    </p:nvSpPr>
                    <p:spPr>
                      <a:xfrm>
                        <a:off x="5485288" y="2951545"/>
                        <a:ext cx="129166" cy="196190"/>
                      </a:xfrm>
                      <a:prstGeom prst="triangle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it-IT"/>
                      </a:p>
                    </p:txBody>
                  </p:sp>
                </p:grpSp>
              </p:grpSp>
              <p:sp>
                <p:nvSpPr>
                  <p:cNvPr id="21" name="CasellaDiTesto 20"/>
                  <p:cNvSpPr txBox="1"/>
                  <p:nvPr/>
                </p:nvSpPr>
                <p:spPr>
                  <a:xfrm>
                    <a:off x="6855061" y="5240465"/>
                    <a:ext cx="547348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it-IT" sz="1400" dirty="0" err="1">
                        <a:solidFill>
                          <a:srgbClr val="DD462F"/>
                        </a:solidFill>
                        <a:latin typeface="Calibri" pitchFamily="34" charset="0"/>
                        <a:cs typeface="Calibri" pitchFamily="34" charset="0"/>
                      </a:rPr>
                      <a:t>u</a:t>
                    </a:r>
                    <a:r>
                      <a:rPr lang="it-IT" sz="1000" dirty="0" err="1">
                        <a:solidFill>
                          <a:srgbClr val="DD462F"/>
                        </a:solidFill>
                        <a:latin typeface="Calibri" pitchFamily="34" charset="0"/>
                        <a:cs typeface="Calibri" pitchFamily="34" charset="0"/>
                      </a:rPr>
                      <a:t>gen</a:t>
                    </a:r>
                    <a:endParaRPr lang="it-IT" sz="1000" dirty="0">
                      <a:solidFill>
                        <a:srgbClr val="DD462F"/>
                      </a:solidFill>
                      <a:latin typeface="Calibri" pitchFamily="34" charset="0"/>
                      <a:cs typeface="Calibri" pitchFamily="34" charset="0"/>
                    </a:endParaRPr>
                  </a:p>
                </p:txBody>
              </p:sp>
            </p:grpSp>
            <p:sp>
              <p:nvSpPr>
                <p:cNvPr id="22" name="Arc 10"/>
                <p:cNvSpPr>
                  <a:spLocks/>
                </p:cNvSpPr>
                <p:nvPr/>
              </p:nvSpPr>
              <p:spPr bwMode="auto">
                <a:xfrm rot="746147" flipH="1" flipV="1">
                  <a:off x="7586005" y="4835820"/>
                  <a:ext cx="213381" cy="7834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graphicFrame>
              <p:nvGraphicFramePr>
                <p:cNvPr id="23" name="Oggetto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0149994"/>
                    </p:ext>
                  </p:extLst>
                </p:nvPr>
              </p:nvGraphicFramePr>
              <p:xfrm>
                <a:off x="7730824" y="5108197"/>
                <a:ext cx="458787" cy="320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49" name="Equation" r:id="rId5" imgW="330120" imgH="228600" progId="Equation.DSMT4">
                        <p:embed/>
                      </p:oleObj>
                    </mc:Choice>
                    <mc:Fallback>
                      <p:oleObj name="Equation" r:id="rId5" imgW="330120" imgH="228600" progId="Equation.DSMT4">
                        <p:embed/>
                        <p:pic>
                          <p:nvPicPr>
                            <p:cNvPr id="268" name="Oggetto 2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30824" y="5108197"/>
                              <a:ext cx="458787" cy="320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7" name="Connettore 2 26"/>
              <p:cNvCxnSpPr/>
              <p:nvPr/>
            </p:nvCxnSpPr>
            <p:spPr>
              <a:xfrm>
                <a:off x="7097543" y="4196076"/>
                <a:ext cx="204246" cy="13448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1" name="Connettore diritto 30"/>
            <p:cNvCxnSpPr/>
            <p:nvPr/>
          </p:nvCxnSpPr>
          <p:spPr>
            <a:xfrm>
              <a:off x="7088117" y="2899123"/>
              <a:ext cx="9426" cy="1286179"/>
            </a:xfrm>
            <a:prstGeom prst="line">
              <a:avLst/>
            </a:prstGeom>
            <a:ln w="285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CasellaDiTesto 36"/>
            <p:cNvSpPr txBox="1"/>
            <p:nvPr/>
          </p:nvSpPr>
          <p:spPr>
            <a:xfrm>
              <a:off x="7083449" y="4044033"/>
              <a:ext cx="94268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100" dirty="0" smtClean="0"/>
                <a:t>R0</a:t>
              </a:r>
              <a:endParaRPr lang="it-IT" sz="1100" dirty="0"/>
            </a:p>
          </p:txBody>
        </p:sp>
      </p:grpSp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57349"/>
              </p:ext>
            </p:extLst>
          </p:nvPr>
        </p:nvGraphicFramePr>
        <p:xfrm>
          <a:off x="9286804" y="2923877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23" name="Ogget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04" y="2923877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10"/>
          <p:cNvSpPr>
            <a:spLocks/>
          </p:cNvSpPr>
          <p:nvPr/>
        </p:nvSpPr>
        <p:spPr bwMode="auto">
          <a:xfrm rot="20853853" flipV="1">
            <a:off x="9638901" y="2750466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45" name="CasellaDiTesto 44"/>
          <p:cNvSpPr txBox="1"/>
          <p:nvPr/>
        </p:nvSpPr>
        <p:spPr>
          <a:xfrm>
            <a:off x="2618177" y="5249947"/>
            <a:ext cx="547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err="1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u</a:t>
            </a:r>
            <a:r>
              <a:rPr lang="it-IT" sz="1000" dirty="0" err="1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gen</a:t>
            </a:r>
            <a:endParaRPr lang="it-IT" sz="1000" dirty="0">
              <a:solidFill>
                <a:srgbClr val="DD462F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53" name="Gruppo 52"/>
          <p:cNvGrpSpPr/>
          <p:nvPr/>
        </p:nvGrpSpPr>
        <p:grpSpPr>
          <a:xfrm>
            <a:off x="2683861" y="4614692"/>
            <a:ext cx="180000" cy="720000"/>
            <a:chOff x="5415073" y="2951545"/>
            <a:chExt cx="258332" cy="1134318"/>
          </a:xfrm>
        </p:grpSpPr>
        <p:sp>
          <p:nvSpPr>
            <p:cNvPr id="54" name="Figura a mano libera 53"/>
            <p:cNvSpPr/>
            <p:nvPr/>
          </p:nvSpPr>
          <p:spPr>
            <a:xfrm>
              <a:off x="5415073" y="3090440"/>
              <a:ext cx="258332" cy="99542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5" name="Triangolo isoscele 54"/>
            <p:cNvSpPr/>
            <p:nvPr/>
          </p:nvSpPr>
          <p:spPr>
            <a:xfrm>
              <a:off x="5485288" y="2951545"/>
              <a:ext cx="129166" cy="196190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56" name="Arc 10"/>
          <p:cNvSpPr>
            <a:spLocks/>
          </p:cNvSpPr>
          <p:nvPr/>
        </p:nvSpPr>
        <p:spPr bwMode="auto">
          <a:xfrm rot="746147" flipH="1" flipV="1">
            <a:off x="3695067" y="4746351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57" name="Oggetto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2923"/>
              </p:ext>
            </p:extLst>
          </p:nvPr>
        </p:nvGraphicFramePr>
        <p:xfrm>
          <a:off x="3839886" y="5018728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23" name="Oggetto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86" y="5018728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2452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45" grpId="0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4" name="Gruppo 13"/>
          <p:cNvGrpSpPr/>
          <p:nvPr/>
        </p:nvGrpSpPr>
        <p:grpSpPr>
          <a:xfrm>
            <a:off x="8551" y="1396552"/>
            <a:ext cx="2435467" cy="2507429"/>
            <a:chOff x="120853" y="1932442"/>
            <a:chExt cx="2435467" cy="25074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2922"/>
                <p:cNvSpPr txBox="1">
                  <a:spLocks noChangeArrowheads="1"/>
                </p:cNvSpPr>
                <p:nvPr/>
              </p:nvSpPr>
              <p:spPr bwMode="auto">
                <a:xfrm>
                  <a:off x="422636" y="1932442"/>
                  <a:ext cx="2133684" cy="250585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it-IT" dirty="0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L 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= </a:t>
                  </a:r>
                  <a:r>
                    <a:rPr lang="it-IT" dirty="0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500 mm</a:t>
                  </a: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b="0" i="0" u="none" strike="noStrike" cap="none" normalizeH="0" baseline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D</a:t>
                  </a:r>
                  <a:r>
                    <a:rPr kumimoji="0" lang="it-IT" b="0" i="0" u="none" strike="noStrike" cap="none" normalizeH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= 20 mm</a:t>
                  </a:r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k</a:t>
                  </a:r>
                  <a:r>
                    <a:rPr lang="it-IT" dirty="0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 = 130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𝑚𝐾</m:t>
                          </m:r>
                        </m:den>
                      </m:f>
                    </m:oMath>
                  </a14:m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it-IT" dirty="0" err="1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U</a:t>
                  </a:r>
                  <a:r>
                    <a:rPr lang="it-IT" baseline="-25000" dirty="0" err="1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gen</a:t>
                  </a:r>
                  <a:r>
                    <a:rPr kumimoji="0" lang="it-IT" b="0" i="0" u="none" strike="noStrike" cap="none" normalizeH="0" baseline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=</a:t>
                  </a:r>
                  <a:r>
                    <a:rPr kumimoji="0" lang="it-IT" b="0" i="0" u="none" strike="noStrike" cap="none" normalizeH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0.5 kW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b="0" i="0" u="none" strike="noStrike" cap="none" normalizeH="0" baseline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it-IT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T</a:t>
                  </a:r>
                  <a:r>
                    <a:rPr lang="it-IT" baseline="-25000" dirty="0" err="1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f</a:t>
                  </a:r>
                  <a:r>
                    <a:rPr lang="it-IT" baseline="-25000" dirty="0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 </a:t>
                  </a:r>
                  <a:r>
                    <a:rPr kumimoji="0" lang="it-IT" b="0" i="0" u="none" strike="noStrike" cap="none" normalizeH="0" baseline="0" dirty="0" smtClean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= 20 </a:t>
                  </a:r>
                  <a:r>
                    <a:rPr kumimoji="0" lang="it-IT" b="0" i="0" u="none" strike="noStrike" cap="none" normalizeH="0" baseline="0" dirty="0">
                      <a:ln>
                        <a:noFill/>
                      </a:ln>
                      <a:solidFill>
                        <a:srgbClr val="808080"/>
                      </a:solidFill>
                      <a:effectLst/>
                      <a:latin typeface="Calibri" pitchFamily="34" charset="0"/>
                      <a:cs typeface="Arial" pitchFamily="34" charset="0"/>
                    </a:rPr>
                    <a:t>°C</a:t>
                  </a: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; </a:t>
                  </a: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r>
                    <a:rPr lang="it-IT" dirty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h</a:t>
                  </a:r>
                  <a:r>
                    <a:rPr lang="it-IT" dirty="0" smtClean="0">
                      <a:solidFill>
                        <a:srgbClr val="808080"/>
                      </a:solidFill>
                      <a:latin typeface="Calibri" pitchFamily="34" charset="0"/>
                      <a:cs typeface="Arial" pitchFamily="34" charset="0"/>
                    </a:rPr>
                    <a:t> = 200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it-IT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b="0" i="1" smtClean="0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b="0" i="1" smtClean="0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𝐾</m:t>
                          </m:r>
                        </m:den>
                      </m:f>
                    </m:oMath>
                  </a14:m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lvl="0" fontAlgn="base">
                    <a:spcBef>
                      <a:spcPct val="0"/>
                    </a:spcBef>
                    <a:spcAft>
                      <a:spcPts val="1000"/>
                    </a:spcAft>
                  </a:pP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endPara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endParaRPr kumimoji="0" lang="it-IT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3" name="Text Box 29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2636" y="1932442"/>
                  <a:ext cx="2133684" cy="2505859"/>
                </a:xfrm>
                <a:prstGeom prst="rect">
                  <a:avLst/>
                </a:prstGeom>
                <a:blipFill>
                  <a:blip r:embed="rId3"/>
                  <a:stretch>
                    <a:fillRect l="-2571" t="-1217" b="-559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Parentesi graffa aperta 1">
              <a:extLst>
                <a:ext uri="{FF2B5EF4-FFF2-40B4-BE49-F238E27FC236}">
                  <a16:creationId xmlns:a16="http://schemas.microsoft.com/office/drawing/2014/main" id="{CC64F0DB-A769-4158-A059-B558F490C6EF}"/>
                </a:ext>
              </a:extLst>
            </p:cNvPr>
            <p:cNvSpPr/>
            <p:nvPr/>
          </p:nvSpPr>
          <p:spPr>
            <a:xfrm>
              <a:off x="120853" y="1982592"/>
              <a:ext cx="246786" cy="2457279"/>
            </a:xfrm>
            <a:prstGeom prst="leftBrace">
              <a:avLst>
                <a:gd name="adj1" fmla="val 53025"/>
                <a:gd name="adj2" fmla="val 50000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ttangolo 49"/>
              <p:cNvSpPr/>
              <p:nvPr/>
            </p:nvSpPr>
            <p:spPr>
              <a:xfrm>
                <a:off x="5359106" y="1681547"/>
                <a:ext cx="297087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0" name="Rettangolo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9106" y="1681547"/>
                <a:ext cx="2970877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5357633" y="898635"/>
            <a:ext cx="2947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fondamentale della conduzione di Fourier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grpSp>
        <p:nvGrpSpPr>
          <p:cNvPr id="8" name="Gruppo 7"/>
          <p:cNvGrpSpPr/>
          <p:nvPr/>
        </p:nvGrpSpPr>
        <p:grpSpPr>
          <a:xfrm>
            <a:off x="8698818" y="984642"/>
            <a:ext cx="4860378" cy="2520347"/>
            <a:chOff x="7901519" y="674398"/>
            <a:chExt cx="4860378" cy="2520347"/>
          </a:xfrm>
        </p:grpSpPr>
        <p:pic>
          <p:nvPicPr>
            <p:cNvPr id="62" name="Immagine 61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16" t="9967" r="8937" b="13956"/>
            <a:stretch/>
          </p:blipFill>
          <p:spPr>
            <a:xfrm>
              <a:off x="7901519" y="674398"/>
              <a:ext cx="3539814" cy="2520347"/>
            </a:xfrm>
            <a:prstGeom prst="rect">
              <a:avLst/>
            </a:prstGeom>
          </p:spPr>
        </p:pic>
        <p:sp>
          <p:nvSpPr>
            <p:cNvPr id="63" name="CasellaDiTesto 62"/>
            <p:cNvSpPr txBox="1"/>
            <p:nvPr/>
          </p:nvSpPr>
          <p:spPr>
            <a:xfrm>
              <a:off x="8192936" y="970373"/>
              <a:ext cx="45689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H</a:t>
              </a:r>
              <a:r>
                <a:rPr lang="it-IT" dirty="0" smtClean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 &gt;&gt;Re</a:t>
              </a:r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8222572" y="1365509"/>
              <a:ext cx="351772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Flusso termico </a:t>
              </a:r>
              <a:r>
                <a:rPr lang="it-IT" dirty="0" smtClean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diretto radialmente</a:t>
              </a:r>
              <a:endPara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endParaRPr>
            </a:p>
          </p:txBody>
        </p:sp>
        <p:sp>
          <p:nvSpPr>
            <p:cNvPr id="65" name="Rettangolo 64"/>
            <p:cNvSpPr/>
            <p:nvPr/>
          </p:nvSpPr>
          <p:spPr>
            <a:xfrm>
              <a:off x="8222572" y="2125468"/>
              <a:ext cx="25555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it-IT" dirty="0">
                  <a:solidFill>
                    <a:schemeClr val="bg1"/>
                  </a:solidFill>
                  <a:latin typeface="Calibri"/>
                  <a:ea typeface="Calibri"/>
                  <a:cs typeface="Times New Roman"/>
                </a:rPr>
                <a:t>Condizioni stazionarie</a:t>
              </a:r>
            </a:p>
          </p:txBody>
        </p:sp>
      </p:grpSp>
      <p:grpSp>
        <p:nvGrpSpPr>
          <p:cNvPr id="66" name="Gruppo 65"/>
          <p:cNvGrpSpPr/>
          <p:nvPr/>
        </p:nvGrpSpPr>
        <p:grpSpPr>
          <a:xfrm rot="2846821">
            <a:off x="5493257" y="1856599"/>
            <a:ext cx="485775" cy="485775"/>
            <a:chOff x="19561" y="0"/>
            <a:chExt cx="485775" cy="485775"/>
          </a:xfrm>
        </p:grpSpPr>
        <p:cxnSp>
          <p:nvCxnSpPr>
            <p:cNvPr id="68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ttangolo 69"/>
              <p:cNvSpPr/>
              <p:nvPr/>
            </p:nvSpPr>
            <p:spPr>
              <a:xfrm>
                <a:off x="5775608" y="3310019"/>
                <a:ext cx="2461892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0" name="Rettangolo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5608" y="3310019"/>
                <a:ext cx="2461892" cy="714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5967028" y="4194582"/>
                <a:ext cx="1378454" cy="7464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028" y="4194582"/>
                <a:ext cx="1378454" cy="7464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565094" y="5166301"/>
                <a:ext cx="3108287" cy="7805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i="1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94" y="5166301"/>
                <a:ext cx="3108287" cy="7805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Parentesi graffa aperta 70">
            <a:extLst>
              <a:ext uri="{FF2B5EF4-FFF2-40B4-BE49-F238E27FC236}">
                <a16:creationId xmlns:a16="http://schemas.microsoft.com/office/drawing/2014/main" id="{CC64F0DB-A769-4158-A059-B558F490C6EF}"/>
              </a:ext>
            </a:extLst>
          </p:cNvPr>
          <p:cNvSpPr/>
          <p:nvPr/>
        </p:nvSpPr>
        <p:spPr>
          <a:xfrm>
            <a:off x="5421893" y="3350347"/>
            <a:ext cx="246786" cy="2457279"/>
          </a:xfrm>
          <a:prstGeom prst="leftBrace">
            <a:avLst>
              <a:gd name="adj1" fmla="val 530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2" name="CasellaDiTesto 71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246448" y="957451"/>
            <a:ext cx="2947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D</a:t>
            </a:r>
            <a:r>
              <a:rPr lang="it-IT" dirty="0" smtClean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ati</a:t>
            </a:r>
            <a:endParaRPr lang="it-IT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73" name="Fumetto 3 72"/>
          <p:cNvSpPr/>
          <p:nvPr/>
        </p:nvSpPr>
        <p:spPr>
          <a:xfrm rot="10800000" flipH="1" flipV="1">
            <a:off x="9049624" y="3719913"/>
            <a:ext cx="1729110" cy="1718145"/>
          </a:xfrm>
          <a:prstGeom prst="wedgeEllipseCallout">
            <a:avLst>
              <a:gd name="adj1" fmla="val -62372"/>
              <a:gd name="adj2" fmla="val -9288"/>
            </a:avLst>
          </a:prstGeom>
          <a:solidFill>
            <a:srgbClr val="FFC0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ODE II ordine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636209" y="4360369"/>
            <a:ext cx="5139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prima condizione al contorno è di simmetria</a:t>
            </a:r>
            <a:endParaRPr lang="it-IT" dirty="0"/>
          </a:p>
        </p:txBody>
      </p:sp>
      <p:sp>
        <p:nvSpPr>
          <p:cNvPr id="74" name="CasellaDiTesto 73"/>
          <p:cNvSpPr txBox="1"/>
          <p:nvPr/>
        </p:nvSpPr>
        <p:spPr>
          <a:xfrm>
            <a:off x="3726954" y="5228125"/>
            <a:ext cx="2052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.C. III tipo</a:t>
            </a:r>
            <a:endParaRPr lang="it-IT" dirty="0"/>
          </a:p>
        </p:txBody>
      </p:sp>
      <p:pic>
        <p:nvPicPr>
          <p:cNvPr id="41" name="Immagine 4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29" t="13057"/>
          <a:stretch/>
        </p:blipFill>
        <p:spPr>
          <a:xfrm>
            <a:off x="2467185" y="1474767"/>
            <a:ext cx="2153813" cy="2380591"/>
          </a:xfrm>
          <a:prstGeom prst="rect">
            <a:avLst/>
          </a:prstGeom>
        </p:spPr>
      </p:pic>
      <p:cxnSp>
        <p:nvCxnSpPr>
          <p:cNvPr id="42" name="AutoShape 2156"/>
          <p:cNvCxnSpPr>
            <a:cxnSpLocks noChangeShapeType="1"/>
          </p:cNvCxnSpPr>
          <p:nvPr/>
        </p:nvCxnSpPr>
        <p:spPr bwMode="auto">
          <a:xfrm>
            <a:off x="2847684" y="3714743"/>
            <a:ext cx="1705309" cy="0"/>
          </a:xfrm>
          <a:prstGeom prst="straightConnector1">
            <a:avLst/>
          </a:prstGeom>
          <a:noFill/>
          <a:ln w="222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" name="Gruppo 3"/>
          <p:cNvGrpSpPr/>
          <p:nvPr/>
        </p:nvGrpSpPr>
        <p:grpSpPr>
          <a:xfrm>
            <a:off x="2172634" y="1509207"/>
            <a:ext cx="3184999" cy="2239073"/>
            <a:chOff x="1896961" y="4093147"/>
            <a:chExt cx="3184999" cy="2239073"/>
          </a:xfrm>
        </p:grpSpPr>
        <p:sp>
          <p:nvSpPr>
            <p:cNvPr id="43" name="CasellaDiTesto 42"/>
            <p:cNvSpPr txBox="1"/>
            <p:nvPr/>
          </p:nvSpPr>
          <p:spPr>
            <a:xfrm>
              <a:off x="1896961" y="4093147"/>
              <a:ext cx="942681" cy="377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T[°C]</a:t>
              </a:r>
              <a:endParaRPr lang="it-IT" dirty="0"/>
            </a:p>
          </p:txBody>
        </p:sp>
        <p:sp>
          <p:nvSpPr>
            <p:cNvPr id="44" name="CasellaDiTesto 43"/>
            <p:cNvSpPr txBox="1"/>
            <p:nvPr/>
          </p:nvSpPr>
          <p:spPr>
            <a:xfrm>
              <a:off x="4139279" y="5955148"/>
              <a:ext cx="942681" cy="3770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R</a:t>
              </a:r>
            </a:p>
          </p:txBody>
        </p:sp>
        <p:sp>
          <p:nvSpPr>
            <p:cNvPr id="45" name="CasellaDiTesto 44"/>
            <p:cNvSpPr txBox="1"/>
            <p:nvPr/>
          </p:nvSpPr>
          <p:spPr>
            <a:xfrm>
              <a:off x="2618177" y="5249947"/>
              <a:ext cx="5473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dirty="0" err="1">
                  <a:solidFill>
                    <a:srgbClr val="DD462F"/>
                  </a:solidFill>
                  <a:latin typeface="Calibri" pitchFamily="34" charset="0"/>
                  <a:cs typeface="Calibri" pitchFamily="34" charset="0"/>
                </a:rPr>
                <a:t>u</a:t>
              </a:r>
              <a:r>
                <a:rPr lang="it-IT" sz="1000" dirty="0" err="1">
                  <a:solidFill>
                    <a:srgbClr val="DD462F"/>
                  </a:solidFill>
                  <a:latin typeface="Calibri" pitchFamily="34" charset="0"/>
                  <a:cs typeface="Calibri" pitchFamily="34" charset="0"/>
                </a:rPr>
                <a:t>gen</a:t>
              </a:r>
              <a:endParaRPr lang="it-IT" sz="1000" dirty="0">
                <a:solidFill>
                  <a:srgbClr val="DD462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60" name="Gruppo 59"/>
            <p:cNvGrpSpPr/>
            <p:nvPr/>
          </p:nvGrpSpPr>
          <p:grpSpPr>
            <a:xfrm>
              <a:off x="2683861" y="4614692"/>
              <a:ext cx="180000" cy="720000"/>
              <a:chOff x="5415073" y="2951545"/>
              <a:chExt cx="258332" cy="1134318"/>
            </a:xfrm>
          </p:grpSpPr>
          <p:sp>
            <p:nvSpPr>
              <p:cNvPr id="61" name="Figura a mano libera 60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67" name="Triangolo isoscele 66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75" name="Arc 10"/>
            <p:cNvSpPr>
              <a:spLocks/>
            </p:cNvSpPr>
            <p:nvPr/>
          </p:nvSpPr>
          <p:spPr bwMode="auto">
            <a:xfrm rot="746147" flipH="1" flipV="1">
              <a:off x="3695067" y="4746351"/>
              <a:ext cx="213381" cy="7834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aphicFrame>
          <p:nvGraphicFramePr>
            <p:cNvPr id="76" name="Oggetto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515809"/>
                </p:ext>
              </p:extLst>
            </p:nvPr>
          </p:nvGraphicFramePr>
          <p:xfrm>
            <a:off x="3839886" y="5018728"/>
            <a:ext cx="4587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10" imgW="330120" imgH="228600" progId="Equation.DSMT4">
                    <p:embed/>
                  </p:oleObj>
                </mc:Choice>
                <mc:Fallback>
                  <p:oleObj name="Equation" r:id="rId10" imgW="330120" imgH="228600" progId="Equation.DSMT4">
                    <p:embed/>
                    <p:pic>
                      <p:nvPicPr>
                        <p:cNvPr id="57" name="Oggetto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886" y="5018728"/>
                          <a:ext cx="458787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AutoShape 2155"/>
          <p:cNvCxnSpPr>
            <a:cxnSpLocks noChangeShapeType="1"/>
          </p:cNvCxnSpPr>
          <p:nvPr/>
        </p:nvCxnSpPr>
        <p:spPr bwMode="auto">
          <a:xfrm flipV="1">
            <a:off x="2943403" y="1218577"/>
            <a:ext cx="795" cy="2502331"/>
          </a:xfrm>
          <a:prstGeom prst="straightConnector1">
            <a:avLst/>
          </a:prstGeom>
          <a:noFill/>
          <a:ln w="222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719478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  <p:bldP spid="70" grpId="0"/>
      <p:bldP spid="9" grpId="0"/>
      <p:bldP spid="10" grpId="0"/>
      <p:bldP spid="71" grpId="0" animBg="1"/>
      <p:bldP spid="72" grpId="0"/>
      <p:bldP spid="73" grpId="0" animBg="1"/>
      <p:bldP spid="16" grpId="0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433" y="1056348"/>
            <a:ext cx="3255546" cy="2633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643514" y="1008961"/>
                <a:ext cx="2461892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num>
                            <m:den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514" y="1008961"/>
                <a:ext cx="2461892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5697674" y="1902092"/>
                <a:ext cx="2449837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b="0" i="0" smtClean="0">
                          <a:latin typeface="Cambria Math" panose="02040503050406030204" pitchFamily="18" charset="0"/>
                        </a:rPr>
                        <m:t>R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74" y="1902092"/>
                <a:ext cx="2449837" cy="6220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5789066" y="2839615"/>
                <a:ext cx="2170787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066" y="2839615"/>
                <a:ext cx="2170787" cy="622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/>
              <p:nvPr/>
            </p:nvSpPr>
            <p:spPr>
              <a:xfrm>
                <a:off x="5697674" y="3658846"/>
                <a:ext cx="3373424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p>
                        <m:s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func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74" y="3658846"/>
                <a:ext cx="3373424" cy="6220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uppo 13"/>
          <p:cNvGrpSpPr/>
          <p:nvPr/>
        </p:nvGrpSpPr>
        <p:grpSpPr>
          <a:xfrm rot="2846821">
            <a:off x="7716965" y="3757595"/>
            <a:ext cx="485775" cy="485775"/>
            <a:chOff x="19561" y="0"/>
            <a:chExt cx="485775" cy="485775"/>
          </a:xfrm>
        </p:grpSpPr>
        <p:cxnSp>
          <p:nvCxnSpPr>
            <p:cNvPr id="15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97"/>
            <p:cNvCxnSpPr/>
            <p:nvPr/>
          </p:nvCxnSpPr>
          <p:spPr>
            <a:xfrm rot="5400000">
              <a:off x="262449" y="-23147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asellaDiTesto 1"/>
          <p:cNvSpPr txBox="1"/>
          <p:nvPr/>
        </p:nvSpPr>
        <p:spPr>
          <a:xfrm>
            <a:off x="9895826" y="3879551"/>
            <a:ext cx="2168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Per la simmetria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4596655" y="4429356"/>
            <a:ext cx="78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La seconda condizione al contorno permette di definire la seconda costante </a:t>
            </a:r>
            <a:endParaRPr lang="it-IT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6699440" y="5058479"/>
                <a:ext cx="3005758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440" y="5058479"/>
                <a:ext cx="3005758" cy="6220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asellaDiTesto 19"/>
          <p:cNvSpPr txBox="1"/>
          <p:nvPr/>
        </p:nvSpPr>
        <p:spPr>
          <a:xfrm>
            <a:off x="453489" y="4410771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Il profilo di temperatura</a:t>
            </a:r>
            <a:endParaRPr lang="it-IT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ttangolo 20"/>
              <p:cNvSpPr/>
              <p:nvPr/>
            </p:nvSpPr>
            <p:spPr>
              <a:xfrm>
                <a:off x="234529" y="5065770"/>
                <a:ext cx="4623189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1" name="Rettango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29" y="5065770"/>
                <a:ext cx="4623189" cy="7203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magine 2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19" t="20624" r="11716" b="8515"/>
          <a:stretch/>
        </p:blipFill>
        <p:spPr>
          <a:xfrm>
            <a:off x="8994611" y="1195333"/>
            <a:ext cx="381256" cy="634090"/>
          </a:xfrm>
          <a:prstGeom prst="rect">
            <a:avLst/>
          </a:prstGeom>
        </p:spPr>
      </p:pic>
      <p:sp>
        <p:nvSpPr>
          <p:cNvPr id="4" name="Freccia circolare a sinistra 3"/>
          <p:cNvSpPr/>
          <p:nvPr/>
        </p:nvSpPr>
        <p:spPr>
          <a:xfrm>
            <a:off x="8554678" y="1195182"/>
            <a:ext cx="370290" cy="75667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23" name="Freccia circolare a sinistra 22"/>
          <p:cNvSpPr/>
          <p:nvPr/>
        </p:nvSpPr>
        <p:spPr>
          <a:xfrm>
            <a:off x="8624321" y="2281421"/>
            <a:ext cx="370290" cy="75667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pic>
        <p:nvPicPr>
          <p:cNvPr id="24" name="Immagine 2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19" t="20624" r="11716" b="8515"/>
          <a:stretch/>
        </p:blipFill>
        <p:spPr>
          <a:xfrm>
            <a:off x="9705198" y="3101747"/>
            <a:ext cx="381256" cy="634090"/>
          </a:xfrm>
          <a:prstGeom prst="rect">
            <a:avLst/>
          </a:prstGeom>
        </p:spPr>
      </p:pic>
      <p:sp>
        <p:nvSpPr>
          <p:cNvPr id="25" name="Freccia circolare a sinistra 24"/>
          <p:cNvSpPr/>
          <p:nvPr/>
        </p:nvSpPr>
        <p:spPr>
          <a:xfrm>
            <a:off x="9233292" y="3243810"/>
            <a:ext cx="370290" cy="75667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5" name="Ovale 4"/>
          <p:cNvSpPr/>
          <p:nvPr/>
        </p:nvSpPr>
        <p:spPr>
          <a:xfrm>
            <a:off x="544160" y="1907117"/>
            <a:ext cx="2084210" cy="7787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Freccia a destra 5"/>
          <p:cNvSpPr/>
          <p:nvPr/>
        </p:nvSpPr>
        <p:spPr>
          <a:xfrm flipH="1">
            <a:off x="5643514" y="5270424"/>
            <a:ext cx="452486" cy="311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3913577" y="1125878"/>
            <a:ext cx="754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1)</a:t>
            </a:r>
            <a:endParaRPr lang="it-IT" dirty="0"/>
          </a:p>
        </p:txBody>
      </p:sp>
      <p:sp>
        <p:nvSpPr>
          <p:cNvPr id="28" name="CasellaDiTesto 27"/>
          <p:cNvSpPr txBox="1"/>
          <p:nvPr/>
        </p:nvSpPr>
        <p:spPr>
          <a:xfrm>
            <a:off x="3941079" y="2096755"/>
            <a:ext cx="754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2)</a:t>
            </a:r>
            <a:endParaRPr lang="it-IT" dirty="0"/>
          </a:p>
        </p:txBody>
      </p:sp>
      <p:sp>
        <p:nvSpPr>
          <p:cNvPr id="29" name="CasellaDiTesto 28"/>
          <p:cNvSpPr txBox="1"/>
          <p:nvPr/>
        </p:nvSpPr>
        <p:spPr>
          <a:xfrm>
            <a:off x="3941079" y="3070562"/>
            <a:ext cx="754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3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3012648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2" grpId="0"/>
      <p:bldP spid="18" grpId="0"/>
      <p:bldP spid="19" grpId="0"/>
      <p:bldP spid="20" grpId="0"/>
      <p:bldP spid="21" grpId="0"/>
      <p:bldP spid="4" grpId="0" animBg="1"/>
      <p:bldP spid="23" grpId="0" animBg="1"/>
      <p:bldP spid="25" grpId="0" animBg="1"/>
      <p:bldP spid="5" grpId="0" animBg="1"/>
      <p:bldP spid="6" grpId="0" animBg="1"/>
      <p:bldP spid="7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391884" y="1038439"/>
            <a:ext cx="5492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Generazione specifica uniforme per ipotesi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ttangolo 37"/>
              <p:cNvSpPr/>
              <p:nvPr/>
            </p:nvSpPr>
            <p:spPr>
              <a:xfrm>
                <a:off x="391884" y="1571619"/>
                <a:ext cx="4873962" cy="705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0.5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3.18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8" name="Rettangolo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4" y="1571619"/>
                <a:ext cx="4873962" cy="7050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ttangolo 38"/>
              <p:cNvSpPr/>
              <p:nvPr/>
            </p:nvSpPr>
            <p:spPr>
              <a:xfrm>
                <a:off x="468869" y="2564384"/>
                <a:ext cx="1969065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10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9" name="Rettangolo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69" y="2564384"/>
                <a:ext cx="1969065" cy="6090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ttangolo 39"/>
              <p:cNvSpPr/>
              <p:nvPr/>
            </p:nvSpPr>
            <p:spPr>
              <a:xfrm>
                <a:off x="294360" y="4713562"/>
                <a:ext cx="3465949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0" name="Rettangolo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60" y="4713562"/>
                <a:ext cx="3465949" cy="6220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asellaDiTesto 40"/>
          <p:cNvSpPr txBox="1"/>
          <p:nvPr/>
        </p:nvSpPr>
        <p:spPr>
          <a:xfrm>
            <a:off x="294360" y="4059699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Temperatura sull’asse</a:t>
            </a:r>
            <a:endParaRPr lang="it-IT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ttangolo 41"/>
              <p:cNvSpPr/>
              <p:nvPr/>
            </p:nvSpPr>
            <p:spPr>
              <a:xfrm>
                <a:off x="246775" y="5535323"/>
                <a:ext cx="6787692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.18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  <m:sup>
                                      <m:r>
                                        <a:rPr lang="it-IT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30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3.18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0=100.1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2" name="Rettangolo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75" y="5535323"/>
                <a:ext cx="6787692" cy="6481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ttangolo 42"/>
              <p:cNvSpPr/>
              <p:nvPr/>
            </p:nvSpPr>
            <p:spPr>
              <a:xfrm>
                <a:off x="7701083" y="4802900"/>
                <a:ext cx="2354619" cy="622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3" name="Rettangolo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083" y="4802900"/>
                <a:ext cx="2354619" cy="6220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CasellaDiTesto 43"/>
          <p:cNvSpPr txBox="1"/>
          <p:nvPr/>
        </p:nvSpPr>
        <p:spPr>
          <a:xfrm>
            <a:off x="7625977" y="4059699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Temperatura di parete</a:t>
            </a:r>
            <a:endParaRPr lang="it-IT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ttangolo 44"/>
              <p:cNvSpPr/>
              <p:nvPr/>
            </p:nvSpPr>
            <p:spPr>
              <a:xfrm>
                <a:off x="7701083" y="5535323"/>
                <a:ext cx="4248663" cy="648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3.18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0=99.5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5" name="Rettangolo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083" y="5535323"/>
                <a:ext cx="4248663" cy="6481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846" y="633963"/>
            <a:ext cx="6914599" cy="353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0086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391884" y="1038439"/>
            <a:ext cx="5492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tenza termic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704027" y="1706652"/>
                <a:ext cx="8426346" cy="789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𝐿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𝐿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.18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20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0.5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500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27" y="1706652"/>
                <a:ext cx="8426346" cy="7891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9"/>
          <a:stretch/>
        </p:blipFill>
        <p:spPr>
          <a:xfrm>
            <a:off x="0" y="2769181"/>
            <a:ext cx="7009542" cy="3635055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4752" y="2769181"/>
            <a:ext cx="7247248" cy="3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4067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391884" y="1038439"/>
            <a:ext cx="5492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otenza termic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704027" y="1706652"/>
                <a:ext cx="8426346" cy="789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</m:acc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f>
                                <m:fPr>
                                  <m:ctrlPr>
                                    <a:rPr lang="it-IT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num>
                                <m:den>
                                  <m:r>
                                    <a:rPr lang="it-IT" i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it-IT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𝐿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𝑒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𝐿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3.18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20∙</m:t>
                          </m:r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0.5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500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027" y="1706652"/>
                <a:ext cx="8426346" cy="78919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magin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385" y="2495842"/>
            <a:ext cx="7353937" cy="369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56628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p:sp>
        <p:nvSpPr>
          <p:cNvPr id="86" name="CasellaDiTesto 85"/>
          <p:cNvSpPr txBox="1"/>
          <p:nvPr/>
        </p:nvSpPr>
        <p:spPr>
          <a:xfrm>
            <a:off x="0" y="6404236"/>
            <a:ext cx="877551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mmetria cilindrica con generazione</a:t>
            </a:r>
            <a:endParaRPr lang="it-IT" sz="2400" i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618128" y="1236402"/>
            <a:ext cx="10458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maniera analoga si specializzano i due profili nel caso in cui la resistenza sia a contatto con l’aria: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1253506" y="2737207"/>
                <a:ext cx="18018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16.4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06" y="2737207"/>
                <a:ext cx="180183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1192208" y="2109882"/>
                <a:ext cx="19244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15.8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208" y="2109882"/>
                <a:ext cx="192443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asellaDiTesto 14"/>
          <p:cNvSpPr txBox="1"/>
          <p:nvPr/>
        </p:nvSpPr>
        <p:spPr>
          <a:xfrm>
            <a:off x="3183117" y="2731214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Temperatura sull’asse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3183117" y="2109882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Temperatura di parete</a:t>
            </a:r>
            <a:endParaRPr lang="it-IT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tangolo 17"/>
              <p:cNvSpPr/>
              <p:nvPr/>
            </p:nvSpPr>
            <p:spPr>
              <a:xfrm>
                <a:off x="1314804" y="4301241"/>
                <a:ext cx="18018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0.1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8" name="Rettango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804" y="4301241"/>
                <a:ext cx="180184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1253506" y="3673916"/>
                <a:ext cx="17961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it-IT" smtClean="0">
                          <a:latin typeface="Cambria Math" panose="02040503050406030204" pitchFamily="18" charset="0"/>
                        </a:rPr>
                        <m:t>T</m:t>
                      </m:r>
                      <m:d>
                        <m:d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9.5°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06" y="3673916"/>
                <a:ext cx="1796197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asellaDiTesto 19"/>
          <p:cNvSpPr txBox="1"/>
          <p:nvPr/>
        </p:nvSpPr>
        <p:spPr>
          <a:xfrm>
            <a:off x="3244415" y="4295248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Temperatura sull’asse</a:t>
            </a:r>
            <a:endParaRPr lang="it-IT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3244415" y="3673916"/>
            <a:ext cx="5825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accent6">
                    <a:lumMod val="50000"/>
                  </a:schemeClr>
                </a:solidFill>
              </a:rPr>
              <a:t>Temperatura di parete</a:t>
            </a:r>
            <a:endParaRPr lang="it-IT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9773486"/>
              </p:ext>
            </p:extLst>
          </p:nvPr>
        </p:nvGraphicFramePr>
        <p:xfrm>
          <a:off x="6558725" y="1956148"/>
          <a:ext cx="2577928" cy="27962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618128" y="4928566"/>
            <a:ext cx="10458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on stupisce il fatto che le temperature siano vicine atteso il significato del numero di Biot.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ttangolo 22"/>
              <p:cNvSpPr/>
              <p:nvPr/>
            </p:nvSpPr>
            <p:spPr>
              <a:xfrm>
                <a:off x="1695774" y="5427663"/>
                <a:ext cx="1166538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𝐵𝑖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3" name="Rettangolo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774" y="5427663"/>
                <a:ext cx="1166538" cy="618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sellaDiTesto 2"/>
          <p:cNvSpPr txBox="1"/>
          <p:nvPr/>
        </p:nvSpPr>
        <p:spPr>
          <a:xfrm>
            <a:off x="4116370" y="5413620"/>
            <a:ext cx="720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È un raggruppamento adimensionale che rappresenta una misura della resistenza conduttiva rispetto a quella convettiv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sellaDiTesto 24"/>
              <p:cNvSpPr txBox="1"/>
              <p:nvPr/>
            </p:nvSpPr>
            <p:spPr>
              <a:xfrm>
                <a:off x="9327779" y="2434908"/>
                <a:ext cx="199534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𝑖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𝑟𝑖𝑎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001538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5" name="CasellaDiTesto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7779" y="2434908"/>
                <a:ext cx="1995341" cy="276999"/>
              </a:xfrm>
              <a:prstGeom prst="rect">
                <a:avLst/>
              </a:prstGeom>
              <a:blipFill>
                <a:blip r:embed="rId12"/>
                <a:stretch>
                  <a:fillRect l="-306" r="-612" b="-1956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asellaDiTesto 25"/>
              <p:cNvSpPr txBox="1"/>
              <p:nvPr/>
            </p:nvSpPr>
            <p:spPr>
              <a:xfrm>
                <a:off x="9522114" y="3865349"/>
                <a:ext cx="1801006" cy="298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𝑖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𝑎𝑐𝑞𝑢𝑎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0.015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6" name="CasellaDiTesto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14" y="3865349"/>
                <a:ext cx="1801006" cy="298415"/>
              </a:xfrm>
              <a:prstGeom prst="rect">
                <a:avLst/>
              </a:prstGeom>
              <a:blipFill>
                <a:blip r:embed="rId13"/>
                <a:stretch>
                  <a:fillRect l="-2373" r="-3051" b="-2040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9506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9" grpId="0"/>
      <p:bldP spid="10" grpId="0"/>
      <p:bldP spid="15" grpId="0"/>
      <p:bldP spid="17" grpId="0"/>
      <p:bldP spid="18" grpId="0"/>
      <p:bldP spid="19" grpId="0"/>
      <p:bldP spid="20" grpId="0"/>
      <p:bldP spid="21" grpId="0"/>
      <p:bldGraphic spid="2" grpId="0">
        <p:bldAsOne/>
      </p:bldGraphic>
      <p:bldP spid="22" grpId="0"/>
      <p:bldP spid="23" grpId="0"/>
      <p:bldP spid="3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2" ma:contentTypeDescription="Creare un nuovo documento." ma:contentTypeScope="" ma:versionID="5d187cf8b980f05b12537a824533f53a">
  <xsd:schema xmlns:xsd="http://www.w3.org/2001/XMLSchema" xmlns:xs="http://www.w3.org/2001/XMLSchema" xmlns:p="http://schemas.microsoft.com/office/2006/metadata/properties" xmlns:ns2="3e9bdf3d-12ed-4e5e-b626-5398c7ea5148" targetNamespace="http://schemas.microsoft.com/office/2006/metadata/properties" ma:root="true" ma:fieldsID="8e0150945d3925c7d932eb79e3b9ac92" ns2:_="">
    <xsd:import namespace="3e9bdf3d-12ed-4e5e-b626-5398c7ea51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9bdf3d-12ed-4e5e-b626-5398c7ea51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FD8F802-78D1-4A8D-BB7D-9BC201CBCC7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9bdf3d-12ed-4e5e-b626-5398c7ea51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3256137-6C33-47F9-AF2B-C727109029A9}">
  <ds:schemaRefs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dcmitype/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3e9bdf3d-12ed-4e5e-b626-5398c7ea5148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9A1BA70-E0FD-4883-B736-18F00344533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91</Words>
  <Application>Microsoft Office PowerPoint</Application>
  <PresentationFormat>Widescreen</PresentationFormat>
  <Paragraphs>106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Gill Sans MT</vt:lpstr>
      <vt:lpstr>Times New Roman</vt:lpstr>
      <vt:lpstr>Welcome to PowerPoint_TP102923943</vt:lpstr>
      <vt:lpstr>Personalizza struttur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4-16T19:35:1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